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6" r:id="rId2"/>
    <p:sldId id="261" r:id="rId3"/>
    <p:sldId id="257" r:id="rId4"/>
    <p:sldId id="258" r:id="rId5"/>
    <p:sldId id="259" r:id="rId6"/>
    <p:sldId id="284" r:id="rId7"/>
    <p:sldId id="289" r:id="rId8"/>
    <p:sldId id="285" r:id="rId9"/>
    <p:sldId id="290" r:id="rId10"/>
    <p:sldId id="262" r:id="rId11"/>
    <p:sldId id="263" r:id="rId12"/>
    <p:sldId id="264" r:id="rId13"/>
    <p:sldId id="265" r:id="rId14"/>
    <p:sldId id="266" r:id="rId15"/>
    <p:sldId id="274" r:id="rId16"/>
    <p:sldId id="267" r:id="rId17"/>
    <p:sldId id="269" r:id="rId18"/>
    <p:sldId id="283" r:id="rId19"/>
    <p:sldId id="282" r:id="rId20"/>
    <p:sldId id="268" r:id="rId21"/>
    <p:sldId id="270" r:id="rId22"/>
    <p:sldId id="271" r:id="rId23"/>
    <p:sldId id="272" r:id="rId24"/>
    <p:sldId id="273" r:id="rId25"/>
    <p:sldId id="275" r:id="rId26"/>
    <p:sldId id="276" r:id="rId27"/>
    <p:sldId id="277" r:id="rId28"/>
    <p:sldId id="278" r:id="rId29"/>
    <p:sldId id="279" r:id="rId30"/>
    <p:sldId id="280" r:id="rId31"/>
    <p:sldId id="286" r:id="rId32"/>
    <p:sldId id="287" r:id="rId33"/>
    <p:sldId id="288" r:id="rId34"/>
    <p:sldId id="281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89CC40"/>
    <a:srgbClr val="006600"/>
    <a:srgbClr val="D1E1FF"/>
    <a:srgbClr val="ABC7FF"/>
    <a:srgbClr val="8FB7FF"/>
    <a:srgbClr val="F7FAFF"/>
    <a:srgbClr val="E1EBFF"/>
    <a:srgbClr val="9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2406" autoAdjust="0"/>
  </p:normalViewPr>
  <p:slideViewPr>
    <p:cSldViewPr>
      <p:cViewPr varScale="1">
        <p:scale>
          <a:sx n="61" d="100"/>
          <a:sy n="61" d="100"/>
        </p:scale>
        <p:origin x="846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FB9DD713-1E91-4612-AEE9-ADC94E91B777}"/>
    <pc:docChg chg="undo custSel addSld delSld modSld">
      <pc:chgData name="JJ HU" userId="f9cbafaa3520ff22" providerId="LiveId" clId="{FB9DD713-1E91-4612-AEE9-ADC94E91B777}" dt="2017-10-18T04:29:46.780" v="1688" actId="20577"/>
      <pc:docMkLst>
        <pc:docMk/>
      </pc:docMkLst>
      <pc:sldChg chg="modSp">
        <pc:chgData name="JJ HU" userId="f9cbafaa3520ff22" providerId="LiveId" clId="{FB9DD713-1E91-4612-AEE9-ADC94E91B777}" dt="2017-09-06T16:54:10.876" v="1542" actId="6549"/>
        <pc:sldMkLst>
          <pc:docMk/>
          <pc:sldMk cId="3440873017" sldId="258"/>
        </pc:sldMkLst>
        <pc:spChg chg="mod">
          <ac:chgData name="JJ HU" userId="f9cbafaa3520ff22" providerId="LiveId" clId="{FB9DD713-1E91-4612-AEE9-ADC94E91B777}" dt="2017-09-06T16:54:10.876" v="1542" actId="6549"/>
          <ac:spMkLst>
            <pc:docMk/>
            <pc:sldMk cId="3440873017" sldId="258"/>
            <ac:spMk id="3" creationId="{00000000-0000-0000-0000-000000000000}"/>
          </ac:spMkLst>
        </pc:spChg>
      </pc:sldChg>
      <pc:sldChg chg="modSp">
        <pc:chgData name="JJ HU" userId="f9cbafaa3520ff22" providerId="LiveId" clId="{FB9DD713-1E91-4612-AEE9-ADC94E91B777}" dt="2017-09-05T21:29:54.095" v="604" actId="20577"/>
        <pc:sldMkLst>
          <pc:docMk/>
          <pc:sldMk cId="3376969235" sldId="259"/>
        </pc:sldMkLst>
        <pc:spChg chg="mod">
          <ac:chgData name="JJ HU" userId="f9cbafaa3520ff22" providerId="LiveId" clId="{FB9DD713-1E91-4612-AEE9-ADC94E91B777}" dt="2017-09-05T21:29:54.095" v="604" actId="20577"/>
          <ac:spMkLst>
            <pc:docMk/>
            <pc:sldMk cId="3376969235" sldId="259"/>
            <ac:spMk id="3" creationId="{00000000-0000-0000-0000-000000000000}"/>
          </ac:spMkLst>
        </pc:spChg>
      </pc:sldChg>
      <pc:sldChg chg="del">
        <pc:chgData name="JJ HU" userId="f9cbafaa3520ff22" providerId="LiveId" clId="{FB9DD713-1E91-4612-AEE9-ADC94E91B777}" dt="2017-09-05T20:14:33.789" v="137" actId="2696"/>
        <pc:sldMkLst>
          <pc:docMk/>
          <pc:sldMk cId="2969673081" sldId="260"/>
        </pc:sldMkLst>
      </pc:sldChg>
      <pc:sldChg chg="addSp delSp addAnim delAnim">
        <pc:chgData name="JJ HU" userId="f9cbafaa3520ff22" providerId="LiveId" clId="{FB9DD713-1E91-4612-AEE9-ADC94E91B777}" dt="2017-09-05T20:07:53.623" v="1" actId="478"/>
        <pc:sldMkLst>
          <pc:docMk/>
          <pc:sldMk cId="168223423" sldId="261"/>
        </pc:sldMkLst>
        <pc:picChg chg="add del">
          <ac:chgData name="JJ HU" userId="f9cbafaa3520ff22" providerId="LiveId" clId="{FB9DD713-1E91-4612-AEE9-ADC94E91B777}" dt="2017-09-05T20:07:53.623" v="1" actId="478"/>
          <ac:picMkLst>
            <pc:docMk/>
            <pc:sldMk cId="168223423" sldId="261"/>
            <ac:picMk id="4" creationId="{00000000-0000-0000-0000-000000000000}"/>
          </ac:picMkLst>
        </pc:picChg>
      </pc:sldChg>
      <pc:sldChg chg="addSp delSp modSp delAnim">
        <pc:chgData name="JJ HU" userId="f9cbafaa3520ff22" providerId="LiveId" clId="{FB9DD713-1E91-4612-AEE9-ADC94E91B777}" dt="2017-09-06T17:27:27.652" v="1682" actId="1076"/>
        <pc:sldMkLst>
          <pc:docMk/>
          <pc:sldMk cId="2927681883" sldId="266"/>
        </pc:sldMkLst>
        <pc:spChg chg="add mod">
          <ac:chgData name="JJ HU" userId="f9cbafaa3520ff22" providerId="LiveId" clId="{FB9DD713-1E91-4612-AEE9-ADC94E91B777}" dt="2017-09-06T17:27:27.652" v="1682" actId="1076"/>
          <ac:spMkLst>
            <pc:docMk/>
            <pc:sldMk cId="2927681883" sldId="266"/>
            <ac:spMk id="12" creationId="{D8ED95C9-574D-4A1E-88AF-10CEA3097EB1}"/>
          </ac:spMkLst>
        </pc:spChg>
        <pc:grpChg chg="mod">
          <ac:chgData name="JJ HU" userId="f9cbafaa3520ff22" providerId="LiveId" clId="{FB9DD713-1E91-4612-AEE9-ADC94E91B777}" dt="2017-09-06T17:26:56.496" v="1659" actId="1076"/>
          <ac:grpSpMkLst>
            <pc:docMk/>
            <pc:sldMk cId="2927681883" sldId="266"/>
            <ac:grpSpMk id="10" creationId="{00000000-0000-0000-0000-000000000000}"/>
          </ac:grpSpMkLst>
        </pc:grpChg>
        <pc:picChg chg="del">
          <ac:chgData name="JJ HU" userId="f9cbafaa3520ff22" providerId="LiveId" clId="{FB9DD713-1E91-4612-AEE9-ADC94E91B777}" dt="2017-09-06T17:25:57.043" v="1641" actId="478"/>
          <ac:picMkLst>
            <pc:docMk/>
            <pc:sldMk cId="2927681883" sldId="266"/>
            <ac:picMk id="2" creationId="{00000000-0000-0000-0000-000000000000}"/>
          </ac:picMkLst>
        </pc:picChg>
        <pc:picChg chg="add mod modCrop">
          <ac:chgData name="JJ HU" userId="f9cbafaa3520ff22" providerId="LiveId" clId="{FB9DD713-1E91-4612-AEE9-ADC94E91B777}" dt="2017-09-06T17:26:44.755" v="1656" actId="1036"/>
          <ac:picMkLst>
            <pc:docMk/>
            <pc:sldMk cId="2927681883" sldId="266"/>
            <ac:picMk id="11" creationId="{DFD9FE77-F28F-418F-878F-EC62F84BACD4}"/>
          </ac:picMkLst>
        </pc:picChg>
      </pc:sldChg>
      <pc:sldChg chg="modSp">
        <pc:chgData name="JJ HU" userId="f9cbafaa3520ff22" providerId="LiveId" clId="{FB9DD713-1E91-4612-AEE9-ADC94E91B777}" dt="2017-09-06T00:57:01.882" v="737" actId="1076"/>
        <pc:sldMkLst>
          <pc:docMk/>
          <pc:sldMk cId="3433210215" sldId="267"/>
        </pc:sldMkLst>
        <pc:spChg chg="mod">
          <ac:chgData name="JJ HU" userId="f9cbafaa3520ff22" providerId="LiveId" clId="{FB9DD713-1E91-4612-AEE9-ADC94E91B777}" dt="2017-09-06T00:55:00.624" v="696" actId="14100"/>
          <ac:spMkLst>
            <pc:docMk/>
            <pc:sldMk cId="3433210215" sldId="267"/>
            <ac:spMk id="3" creationId="{00000000-0000-0000-0000-000000000000}"/>
          </ac:spMkLst>
        </pc:spChg>
        <pc:spChg chg="mod">
          <ac:chgData name="JJ HU" userId="f9cbafaa3520ff22" providerId="LiveId" clId="{FB9DD713-1E91-4612-AEE9-ADC94E91B777}" dt="2017-09-06T00:57:01.882" v="737" actId="1076"/>
          <ac:spMkLst>
            <pc:docMk/>
            <pc:sldMk cId="3433210215" sldId="267"/>
            <ac:spMk id="5" creationId="{00000000-0000-0000-0000-000000000000}"/>
          </ac:spMkLst>
        </pc:spChg>
        <pc:spChg chg="mod">
          <ac:chgData name="JJ HU" userId="f9cbafaa3520ff22" providerId="LiveId" clId="{FB9DD713-1E91-4612-AEE9-ADC94E91B777}" dt="2017-09-06T00:54:53.818" v="693" actId="1035"/>
          <ac:spMkLst>
            <pc:docMk/>
            <pc:sldMk cId="3433210215" sldId="267"/>
            <ac:spMk id="17" creationId="{00000000-0000-0000-0000-000000000000}"/>
          </ac:spMkLst>
        </pc:spChg>
        <pc:spChg chg="mod">
          <ac:chgData name="JJ HU" userId="f9cbafaa3520ff22" providerId="LiveId" clId="{FB9DD713-1E91-4612-AEE9-ADC94E91B777}" dt="2017-09-06T00:54:53.818" v="693" actId="1035"/>
          <ac:spMkLst>
            <pc:docMk/>
            <pc:sldMk cId="3433210215" sldId="267"/>
            <ac:spMk id="18" creationId="{00000000-0000-0000-0000-000000000000}"/>
          </ac:spMkLst>
        </pc:spChg>
        <pc:spChg chg="mod">
          <ac:chgData name="JJ HU" userId="f9cbafaa3520ff22" providerId="LiveId" clId="{FB9DD713-1E91-4612-AEE9-ADC94E91B777}" dt="2017-09-06T00:54:53.818" v="693" actId="1035"/>
          <ac:spMkLst>
            <pc:docMk/>
            <pc:sldMk cId="3433210215" sldId="267"/>
            <ac:spMk id="19" creationId="{00000000-0000-0000-0000-000000000000}"/>
          </ac:spMkLst>
        </pc:spChg>
        <pc:spChg chg="mod">
          <ac:chgData name="JJ HU" userId="f9cbafaa3520ff22" providerId="LiveId" clId="{FB9DD713-1E91-4612-AEE9-ADC94E91B777}" dt="2017-09-06T00:54:53.818" v="693" actId="1035"/>
          <ac:spMkLst>
            <pc:docMk/>
            <pc:sldMk cId="3433210215" sldId="267"/>
            <ac:spMk id="25" creationId="{00000000-0000-0000-0000-000000000000}"/>
          </ac:spMkLst>
        </pc:spChg>
        <pc:spChg chg="mod">
          <ac:chgData name="JJ HU" userId="f9cbafaa3520ff22" providerId="LiveId" clId="{FB9DD713-1E91-4612-AEE9-ADC94E91B777}" dt="2017-09-06T00:54:53.818" v="693" actId="1035"/>
          <ac:spMkLst>
            <pc:docMk/>
            <pc:sldMk cId="3433210215" sldId="267"/>
            <ac:spMk id="31" creationId="{00000000-0000-0000-0000-000000000000}"/>
          </ac:spMkLst>
        </pc:spChg>
        <pc:cxnChg chg="mod">
          <ac:chgData name="JJ HU" userId="f9cbafaa3520ff22" providerId="LiveId" clId="{FB9DD713-1E91-4612-AEE9-ADC94E91B777}" dt="2017-09-06T00:54:53.818" v="693" actId="1035"/>
          <ac:cxnSpMkLst>
            <pc:docMk/>
            <pc:sldMk cId="3433210215" sldId="267"/>
            <ac:cxnSpMk id="13" creationId="{00000000-0000-0000-0000-000000000000}"/>
          </ac:cxnSpMkLst>
        </pc:cxnChg>
        <pc:cxnChg chg="mod">
          <ac:chgData name="JJ HU" userId="f9cbafaa3520ff22" providerId="LiveId" clId="{FB9DD713-1E91-4612-AEE9-ADC94E91B777}" dt="2017-09-06T00:54:53.818" v="693" actId="1035"/>
          <ac:cxnSpMkLst>
            <pc:docMk/>
            <pc:sldMk cId="3433210215" sldId="267"/>
            <ac:cxnSpMk id="14" creationId="{00000000-0000-0000-0000-000000000000}"/>
          </ac:cxnSpMkLst>
        </pc:cxnChg>
        <pc:cxnChg chg="mod">
          <ac:chgData name="JJ HU" userId="f9cbafaa3520ff22" providerId="LiveId" clId="{FB9DD713-1E91-4612-AEE9-ADC94E91B777}" dt="2017-09-06T00:54:53.818" v="693" actId="1035"/>
          <ac:cxnSpMkLst>
            <pc:docMk/>
            <pc:sldMk cId="3433210215" sldId="267"/>
            <ac:cxnSpMk id="22" creationId="{00000000-0000-0000-0000-000000000000}"/>
          </ac:cxnSpMkLst>
        </pc:cxnChg>
        <pc:cxnChg chg="mod">
          <ac:chgData name="JJ HU" userId="f9cbafaa3520ff22" providerId="LiveId" clId="{FB9DD713-1E91-4612-AEE9-ADC94E91B777}" dt="2017-09-06T00:54:53.818" v="693" actId="1035"/>
          <ac:cxnSpMkLst>
            <pc:docMk/>
            <pc:sldMk cId="3433210215" sldId="267"/>
            <ac:cxnSpMk id="27" creationId="{00000000-0000-0000-0000-000000000000}"/>
          </ac:cxnSpMkLst>
        </pc:cxnChg>
      </pc:sldChg>
      <pc:sldChg chg="modSp">
        <pc:chgData name="JJ HU" userId="f9cbafaa3520ff22" providerId="LiveId" clId="{FB9DD713-1E91-4612-AEE9-ADC94E91B777}" dt="2017-09-06T02:13:49.724" v="1188" actId="1076"/>
        <pc:sldMkLst>
          <pc:docMk/>
          <pc:sldMk cId="1887267287" sldId="269"/>
        </pc:sldMkLst>
        <pc:spChg chg="mod">
          <ac:chgData name="JJ HU" userId="f9cbafaa3520ff22" providerId="LiveId" clId="{FB9DD713-1E91-4612-AEE9-ADC94E91B777}" dt="2017-09-06T00:55:20.880" v="699" actId="14100"/>
          <ac:spMkLst>
            <pc:docMk/>
            <pc:sldMk cId="1887267287" sldId="269"/>
            <ac:spMk id="3" creationId="{00000000-0000-0000-0000-000000000000}"/>
          </ac:spMkLst>
        </pc:spChg>
        <pc:spChg chg="mod">
          <ac:chgData name="JJ HU" userId="f9cbafaa3520ff22" providerId="LiveId" clId="{FB9DD713-1E91-4612-AEE9-ADC94E91B777}" dt="2017-09-06T00:57:08.593" v="738" actId="1076"/>
          <ac:spMkLst>
            <pc:docMk/>
            <pc:sldMk cId="1887267287" sldId="269"/>
            <ac:spMk id="5" creationId="{00000000-0000-0000-0000-000000000000}"/>
          </ac:spMkLst>
        </pc:spChg>
        <pc:spChg chg="mod">
          <ac:chgData name="JJ HU" userId="f9cbafaa3520ff22" providerId="LiveId" clId="{FB9DD713-1E91-4612-AEE9-ADC94E91B777}" dt="2017-09-06T01:49:24.416" v="1080" actId="1037"/>
          <ac:spMkLst>
            <pc:docMk/>
            <pc:sldMk cId="1887267287" sldId="269"/>
            <ac:spMk id="7" creationId="{00000000-0000-0000-0000-000000000000}"/>
          </ac:spMkLst>
        </pc:spChg>
        <pc:spChg chg="mod">
          <ac:chgData name="JJ HU" userId="f9cbafaa3520ff22" providerId="LiveId" clId="{FB9DD713-1E91-4612-AEE9-ADC94E91B777}" dt="2017-09-06T02:13:49.724" v="1188" actId="1076"/>
          <ac:spMkLst>
            <pc:docMk/>
            <pc:sldMk cId="1887267287" sldId="269"/>
            <ac:spMk id="9" creationId="{00000000-0000-0000-0000-000000000000}"/>
          </ac:spMkLst>
        </pc:spChg>
        <pc:spChg chg="mod">
          <ac:chgData name="JJ HU" userId="f9cbafaa3520ff22" providerId="LiveId" clId="{FB9DD713-1E91-4612-AEE9-ADC94E91B777}" dt="2017-09-06T00:56:04.488" v="730" actId="1076"/>
          <ac:spMkLst>
            <pc:docMk/>
            <pc:sldMk cId="1887267287" sldId="269"/>
            <ac:spMk id="13" creationId="{00000000-0000-0000-0000-000000000000}"/>
          </ac:spMkLst>
        </pc:spChg>
        <pc:spChg chg="mod">
          <ac:chgData name="JJ HU" userId="f9cbafaa3520ff22" providerId="LiveId" clId="{FB9DD713-1E91-4612-AEE9-ADC94E91B777}" dt="2017-09-06T00:55:33.690" v="719" actId="1035"/>
          <ac:spMkLst>
            <pc:docMk/>
            <pc:sldMk cId="1887267287" sldId="269"/>
            <ac:spMk id="35" creationId="{00000000-0000-0000-0000-000000000000}"/>
          </ac:spMkLst>
        </pc:spChg>
        <pc:picChg chg="mod">
          <ac:chgData name="JJ HU" userId="f9cbafaa3520ff22" providerId="LiveId" clId="{FB9DD713-1E91-4612-AEE9-ADC94E91B777}" dt="2017-09-06T00:55:58.952" v="729" actId="1076"/>
          <ac:picMkLst>
            <pc:docMk/>
            <pc:sldMk cId="1887267287" sldId="269"/>
            <ac:picMk id="11" creationId="{00000000-0000-0000-0000-000000000000}"/>
          </ac:picMkLst>
        </pc:picChg>
      </pc:sldChg>
      <pc:sldChg chg="modSp">
        <pc:chgData name="JJ HU" userId="f9cbafaa3520ff22" providerId="LiveId" clId="{FB9DD713-1E91-4612-AEE9-ADC94E91B777}" dt="2017-09-06T01:00:24.379" v="813" actId="1035"/>
        <pc:sldMkLst>
          <pc:docMk/>
          <pc:sldMk cId="1410452790" sldId="276"/>
        </pc:sldMkLst>
        <pc:spChg chg="mod">
          <ac:chgData name="JJ HU" userId="f9cbafaa3520ff22" providerId="LiveId" clId="{FB9DD713-1E91-4612-AEE9-ADC94E91B777}" dt="2017-09-06T01:00:15.519" v="805" actId="14100"/>
          <ac:spMkLst>
            <pc:docMk/>
            <pc:sldMk cId="1410452790" sldId="276"/>
            <ac:spMk id="3" creationId="{00000000-0000-0000-0000-000000000000}"/>
          </ac:spMkLst>
        </pc:spChg>
        <pc:spChg chg="mod">
          <ac:chgData name="JJ HU" userId="f9cbafaa3520ff22" providerId="LiveId" clId="{FB9DD713-1E91-4612-AEE9-ADC94E91B777}" dt="2017-09-06T01:00:24.379" v="813" actId="1035"/>
          <ac:spMkLst>
            <pc:docMk/>
            <pc:sldMk cId="1410452790" sldId="276"/>
            <ac:spMk id="4" creationId="{00000000-0000-0000-0000-000000000000}"/>
          </ac:spMkLst>
        </pc:spChg>
        <pc:spChg chg="mod">
          <ac:chgData name="JJ HU" userId="f9cbafaa3520ff22" providerId="LiveId" clId="{FB9DD713-1E91-4612-AEE9-ADC94E91B777}" dt="2017-09-06T00:57:26.834" v="739" actId="1035"/>
          <ac:spMkLst>
            <pc:docMk/>
            <pc:sldMk cId="1410452790" sldId="276"/>
            <ac:spMk id="5" creationId="{00000000-0000-0000-0000-000000000000}"/>
          </ac:spMkLst>
        </pc:spChg>
        <pc:spChg chg="mod">
          <ac:chgData name="JJ HU" userId="f9cbafaa3520ff22" providerId="LiveId" clId="{FB9DD713-1E91-4612-AEE9-ADC94E91B777}" dt="2017-09-06T01:00:24.379" v="813" actId="1035"/>
          <ac:spMkLst>
            <pc:docMk/>
            <pc:sldMk cId="1410452790" sldId="276"/>
            <ac:spMk id="7" creationId="{00000000-0000-0000-0000-000000000000}"/>
          </ac:spMkLst>
        </pc:spChg>
        <pc:spChg chg="mod">
          <ac:chgData name="JJ HU" userId="f9cbafaa3520ff22" providerId="LiveId" clId="{FB9DD713-1E91-4612-AEE9-ADC94E91B777}" dt="2017-09-06T01:00:24.379" v="813" actId="1035"/>
          <ac:spMkLst>
            <pc:docMk/>
            <pc:sldMk cId="1410452790" sldId="276"/>
            <ac:spMk id="20" creationId="{00000000-0000-0000-0000-000000000000}"/>
          </ac:spMkLst>
        </pc:spChg>
        <pc:spChg chg="mod">
          <ac:chgData name="JJ HU" userId="f9cbafaa3520ff22" providerId="LiveId" clId="{FB9DD713-1E91-4612-AEE9-ADC94E91B777}" dt="2017-09-06T01:00:24.379" v="813" actId="1035"/>
          <ac:spMkLst>
            <pc:docMk/>
            <pc:sldMk cId="1410452790" sldId="276"/>
            <ac:spMk id="21" creationId="{00000000-0000-0000-0000-000000000000}"/>
          </ac:spMkLst>
        </pc:spChg>
        <pc:spChg chg="mod">
          <ac:chgData name="JJ HU" userId="f9cbafaa3520ff22" providerId="LiveId" clId="{FB9DD713-1E91-4612-AEE9-ADC94E91B777}" dt="2017-09-06T01:00:24.379" v="813" actId="1035"/>
          <ac:spMkLst>
            <pc:docMk/>
            <pc:sldMk cId="1410452790" sldId="276"/>
            <ac:spMk id="26" creationId="{00000000-0000-0000-0000-000000000000}"/>
          </ac:spMkLst>
        </pc:spChg>
        <pc:spChg chg="mod">
          <ac:chgData name="JJ HU" userId="f9cbafaa3520ff22" providerId="LiveId" clId="{FB9DD713-1E91-4612-AEE9-ADC94E91B777}" dt="2017-09-06T01:00:24.379" v="813" actId="1035"/>
          <ac:spMkLst>
            <pc:docMk/>
            <pc:sldMk cId="1410452790" sldId="276"/>
            <ac:spMk id="34" creationId="{00000000-0000-0000-0000-000000000000}"/>
          </ac:spMkLst>
        </pc:spChg>
        <pc:spChg chg="mod">
          <ac:chgData name="JJ HU" userId="f9cbafaa3520ff22" providerId="LiveId" clId="{FB9DD713-1E91-4612-AEE9-ADC94E91B777}" dt="2017-09-06T01:00:24.379" v="813" actId="1035"/>
          <ac:spMkLst>
            <pc:docMk/>
            <pc:sldMk cId="1410452790" sldId="276"/>
            <ac:spMk id="35" creationId="{00000000-0000-0000-0000-000000000000}"/>
          </ac:spMkLst>
        </pc:spChg>
        <pc:spChg chg="mod">
          <ac:chgData name="JJ HU" userId="f9cbafaa3520ff22" providerId="LiveId" clId="{FB9DD713-1E91-4612-AEE9-ADC94E91B777}" dt="2017-09-06T01:00:24.379" v="813" actId="1035"/>
          <ac:spMkLst>
            <pc:docMk/>
            <pc:sldMk cId="1410452790" sldId="276"/>
            <ac:spMk id="38" creationId="{00000000-0000-0000-0000-000000000000}"/>
          </ac:spMkLst>
        </pc:spChg>
        <pc:spChg chg="mod">
          <ac:chgData name="JJ HU" userId="f9cbafaa3520ff22" providerId="LiveId" clId="{FB9DD713-1E91-4612-AEE9-ADC94E91B777}" dt="2017-09-06T01:00:24.379" v="813" actId="1035"/>
          <ac:spMkLst>
            <pc:docMk/>
            <pc:sldMk cId="1410452790" sldId="276"/>
            <ac:spMk id="39" creationId="{00000000-0000-0000-0000-000000000000}"/>
          </ac:spMkLst>
        </pc:spChg>
        <pc:cxnChg chg="mod">
          <ac:chgData name="JJ HU" userId="f9cbafaa3520ff22" providerId="LiveId" clId="{FB9DD713-1E91-4612-AEE9-ADC94E91B777}" dt="2017-09-06T01:00:24.379" v="813" actId="1035"/>
          <ac:cxnSpMkLst>
            <pc:docMk/>
            <pc:sldMk cId="1410452790" sldId="276"/>
            <ac:cxnSpMk id="23" creationId="{00000000-0000-0000-0000-000000000000}"/>
          </ac:cxnSpMkLst>
        </pc:cxnChg>
        <pc:cxnChg chg="mod">
          <ac:chgData name="JJ HU" userId="f9cbafaa3520ff22" providerId="LiveId" clId="{FB9DD713-1E91-4612-AEE9-ADC94E91B777}" dt="2017-09-06T01:00:24.379" v="813" actId="1035"/>
          <ac:cxnSpMkLst>
            <pc:docMk/>
            <pc:sldMk cId="1410452790" sldId="276"/>
            <ac:cxnSpMk id="24" creationId="{00000000-0000-0000-0000-000000000000}"/>
          </ac:cxnSpMkLst>
        </pc:cxnChg>
        <pc:cxnChg chg="mod">
          <ac:chgData name="JJ HU" userId="f9cbafaa3520ff22" providerId="LiveId" clId="{FB9DD713-1E91-4612-AEE9-ADC94E91B777}" dt="2017-09-06T01:00:24.379" v="813" actId="1035"/>
          <ac:cxnSpMkLst>
            <pc:docMk/>
            <pc:sldMk cId="1410452790" sldId="276"/>
            <ac:cxnSpMk id="28" creationId="{00000000-0000-0000-0000-000000000000}"/>
          </ac:cxnSpMkLst>
        </pc:cxnChg>
        <pc:cxnChg chg="mod">
          <ac:chgData name="JJ HU" userId="f9cbafaa3520ff22" providerId="LiveId" clId="{FB9DD713-1E91-4612-AEE9-ADC94E91B777}" dt="2017-09-06T01:00:24.379" v="813" actId="1035"/>
          <ac:cxnSpMkLst>
            <pc:docMk/>
            <pc:sldMk cId="1410452790" sldId="276"/>
            <ac:cxnSpMk id="30" creationId="{00000000-0000-0000-0000-000000000000}"/>
          </ac:cxnSpMkLst>
        </pc:cxnChg>
        <pc:cxnChg chg="mod">
          <ac:chgData name="JJ HU" userId="f9cbafaa3520ff22" providerId="LiveId" clId="{FB9DD713-1E91-4612-AEE9-ADC94E91B777}" dt="2017-09-06T01:00:24.379" v="813" actId="1035"/>
          <ac:cxnSpMkLst>
            <pc:docMk/>
            <pc:sldMk cId="1410452790" sldId="276"/>
            <ac:cxnSpMk id="36" creationId="{00000000-0000-0000-0000-000000000000}"/>
          </ac:cxnSpMkLst>
        </pc:cxnChg>
        <pc:cxnChg chg="mod">
          <ac:chgData name="JJ HU" userId="f9cbafaa3520ff22" providerId="LiveId" clId="{FB9DD713-1E91-4612-AEE9-ADC94E91B777}" dt="2017-09-06T01:00:24.379" v="813" actId="1035"/>
          <ac:cxnSpMkLst>
            <pc:docMk/>
            <pc:sldMk cId="1410452790" sldId="276"/>
            <ac:cxnSpMk id="37" creationId="{00000000-0000-0000-0000-000000000000}"/>
          </ac:cxnSpMkLst>
        </pc:cxnChg>
      </pc:sldChg>
      <pc:sldChg chg="modSp">
        <pc:chgData name="JJ HU" userId="f9cbafaa3520ff22" providerId="LiveId" clId="{FB9DD713-1E91-4612-AEE9-ADC94E91B777}" dt="2017-09-06T00:59:37.377" v="802" actId="20577"/>
        <pc:sldMkLst>
          <pc:docMk/>
          <pc:sldMk cId="727336850" sldId="277"/>
        </pc:sldMkLst>
        <pc:spChg chg="mod">
          <ac:chgData name="JJ HU" userId="f9cbafaa3520ff22" providerId="LiveId" clId="{FB9DD713-1E91-4612-AEE9-ADC94E91B777}" dt="2017-09-06T00:58:03.727" v="752" actId="14100"/>
          <ac:spMkLst>
            <pc:docMk/>
            <pc:sldMk cId="727336850" sldId="277"/>
            <ac:spMk id="3" creationId="{00000000-0000-0000-0000-000000000000}"/>
          </ac:spMkLst>
        </pc:spChg>
        <pc:spChg chg="mod">
          <ac:chgData name="JJ HU" userId="f9cbafaa3520ff22" providerId="LiveId" clId="{FB9DD713-1E91-4612-AEE9-ADC94E91B777}" dt="2017-09-06T00:57:41.855" v="749" actId="20577"/>
          <ac:spMkLst>
            <pc:docMk/>
            <pc:sldMk cId="727336850" sldId="277"/>
            <ac:spMk id="5" creationId="{00000000-0000-0000-0000-000000000000}"/>
          </ac:spMkLst>
        </pc:spChg>
        <pc:spChg chg="mod">
          <ac:chgData name="JJ HU" userId="f9cbafaa3520ff22" providerId="LiveId" clId="{FB9DD713-1E91-4612-AEE9-ADC94E91B777}" dt="2017-09-06T00:58:40.056" v="770" actId="1076"/>
          <ac:spMkLst>
            <pc:docMk/>
            <pc:sldMk cId="727336850" sldId="277"/>
            <ac:spMk id="7" creationId="{00000000-0000-0000-0000-000000000000}"/>
          </ac:spMkLst>
        </pc:spChg>
        <pc:spChg chg="mod">
          <ac:chgData name="JJ HU" userId="f9cbafaa3520ff22" providerId="LiveId" clId="{FB9DD713-1E91-4612-AEE9-ADC94E91B777}" dt="2017-09-06T00:58:58.643" v="777" actId="404"/>
          <ac:spMkLst>
            <pc:docMk/>
            <pc:sldMk cId="727336850" sldId="277"/>
            <ac:spMk id="8" creationId="{00000000-0000-0000-0000-000000000000}"/>
          </ac:spMkLst>
        </pc:spChg>
        <pc:spChg chg="mod">
          <ac:chgData name="JJ HU" userId="f9cbafaa3520ff22" providerId="LiveId" clId="{FB9DD713-1E91-4612-AEE9-ADC94E91B777}" dt="2017-09-06T00:59:21.745" v="786" actId="1036"/>
          <ac:spMkLst>
            <pc:docMk/>
            <pc:sldMk cId="727336850" sldId="277"/>
            <ac:spMk id="9" creationId="{00000000-0000-0000-0000-000000000000}"/>
          </ac:spMkLst>
        </pc:spChg>
        <pc:spChg chg="mod">
          <ac:chgData name="JJ HU" userId="f9cbafaa3520ff22" providerId="LiveId" clId="{FB9DD713-1E91-4612-AEE9-ADC94E91B777}" dt="2017-09-06T00:59:37.377" v="802" actId="20577"/>
          <ac:spMkLst>
            <pc:docMk/>
            <pc:sldMk cId="727336850" sldId="277"/>
            <ac:spMk id="22" creationId="{00000000-0000-0000-0000-000000000000}"/>
          </ac:spMkLst>
        </pc:spChg>
        <pc:spChg chg="mod">
          <ac:chgData name="JJ HU" userId="f9cbafaa3520ff22" providerId="LiveId" clId="{FB9DD713-1E91-4612-AEE9-ADC94E91B777}" dt="2017-09-06T00:59:29.863" v="790" actId="1076"/>
          <ac:spMkLst>
            <pc:docMk/>
            <pc:sldMk cId="727336850" sldId="277"/>
            <ac:spMk id="25" creationId="{00000000-0000-0000-0000-000000000000}"/>
          </ac:spMkLst>
        </pc:spChg>
        <pc:picChg chg="mod">
          <ac:chgData name="JJ HU" userId="f9cbafaa3520ff22" providerId="LiveId" clId="{FB9DD713-1E91-4612-AEE9-ADC94E91B777}" dt="2017-09-06T00:58:12.272" v="754" actId="1076"/>
          <ac:picMkLst>
            <pc:docMk/>
            <pc:sldMk cId="727336850" sldId="277"/>
            <ac:picMk id="2" creationId="{00000000-0000-0000-0000-000000000000}"/>
          </ac:picMkLst>
        </pc:picChg>
        <pc:cxnChg chg="mod">
          <ac:chgData name="JJ HU" userId="f9cbafaa3520ff22" providerId="LiveId" clId="{FB9DD713-1E91-4612-AEE9-ADC94E91B777}" dt="2017-09-06T00:58:29.509" v="767" actId="1038"/>
          <ac:cxnSpMkLst>
            <pc:docMk/>
            <pc:sldMk cId="727336850" sldId="277"/>
            <ac:cxnSpMk id="10" creationId="{00000000-0000-0000-0000-000000000000}"/>
          </ac:cxnSpMkLst>
        </pc:cxnChg>
      </pc:sldChg>
      <pc:sldChg chg="modSp">
        <pc:chgData name="JJ HU" userId="f9cbafaa3520ff22" providerId="LiveId" clId="{FB9DD713-1E91-4612-AEE9-ADC94E91B777}" dt="2017-09-06T02:04:02.732" v="1183" actId="20577"/>
        <pc:sldMkLst>
          <pc:docMk/>
          <pc:sldMk cId="671190421" sldId="283"/>
        </pc:sldMkLst>
        <pc:spChg chg="mod">
          <ac:chgData name="JJ HU" userId="f9cbafaa3520ff22" providerId="LiveId" clId="{FB9DD713-1E91-4612-AEE9-ADC94E91B777}" dt="2017-09-06T02:04:02.732" v="1183" actId="20577"/>
          <ac:spMkLst>
            <pc:docMk/>
            <pc:sldMk cId="671190421" sldId="283"/>
            <ac:spMk id="3" creationId="{00000000-0000-0000-0000-000000000000}"/>
          </ac:spMkLst>
        </pc:spChg>
      </pc:sldChg>
      <pc:sldChg chg="modSp">
        <pc:chgData name="JJ HU" userId="f9cbafaa3520ff22" providerId="LiveId" clId="{FB9DD713-1E91-4612-AEE9-ADC94E91B777}" dt="2017-10-18T04:29:46.780" v="1688" actId="20577"/>
        <pc:sldMkLst>
          <pc:docMk/>
          <pc:sldMk cId="846838023" sldId="284"/>
        </pc:sldMkLst>
        <pc:spChg chg="mod">
          <ac:chgData name="JJ HU" userId="f9cbafaa3520ff22" providerId="LiveId" clId="{FB9DD713-1E91-4612-AEE9-ADC94E91B777}" dt="2017-09-06T17:10:16.913" v="1637" actId="20577"/>
          <ac:spMkLst>
            <pc:docMk/>
            <pc:sldMk cId="846838023" sldId="284"/>
            <ac:spMk id="2" creationId="{00000000-0000-0000-0000-000000000000}"/>
          </ac:spMkLst>
        </pc:spChg>
        <pc:spChg chg="mod">
          <ac:chgData name="JJ HU" userId="f9cbafaa3520ff22" providerId="LiveId" clId="{FB9DD713-1E91-4612-AEE9-ADC94E91B777}" dt="2017-10-18T04:29:46.780" v="1688" actId="20577"/>
          <ac:spMkLst>
            <pc:docMk/>
            <pc:sldMk cId="846838023" sldId="284"/>
            <ac:spMk id="3" creationId="{00000000-0000-0000-0000-000000000000}"/>
          </ac:spMkLst>
        </pc:spChg>
      </pc:sldChg>
      <pc:sldChg chg="addSp delSp modSp">
        <pc:chgData name="JJ HU" userId="f9cbafaa3520ff22" providerId="LiveId" clId="{FB9DD713-1E91-4612-AEE9-ADC94E91B777}" dt="2017-09-06T17:06:38.433" v="1599" actId="478"/>
        <pc:sldMkLst>
          <pc:docMk/>
          <pc:sldMk cId="843774219" sldId="285"/>
        </pc:sldMkLst>
        <pc:spChg chg="mod">
          <ac:chgData name="JJ HU" userId="f9cbafaa3520ff22" providerId="LiveId" clId="{FB9DD713-1E91-4612-AEE9-ADC94E91B777}" dt="2017-09-06T01:58:08.565" v="1089" actId="1076"/>
          <ac:spMkLst>
            <pc:docMk/>
            <pc:sldMk cId="843774219" sldId="285"/>
            <ac:spMk id="3" creationId="{00000000-0000-0000-0000-000000000000}"/>
          </ac:spMkLst>
        </pc:spChg>
        <pc:spChg chg="add del mod">
          <ac:chgData name="JJ HU" userId="f9cbafaa3520ff22" providerId="LiveId" clId="{FB9DD713-1E91-4612-AEE9-ADC94E91B777}" dt="2017-09-06T17:06:38.433" v="1599" actId="478"/>
          <ac:spMkLst>
            <pc:docMk/>
            <pc:sldMk cId="843774219" sldId="285"/>
            <ac:spMk id="10" creationId="{D9D1E221-EB13-412B-A2BC-E58B7E1A09AD}"/>
          </ac:spMkLst>
        </pc:spChg>
        <pc:spChg chg="mod">
          <ac:chgData name="JJ HU" userId="f9cbafaa3520ff22" providerId="LiveId" clId="{FB9DD713-1E91-4612-AEE9-ADC94E91B777}" dt="2017-09-06T01:58:56.286" v="1172" actId="1076"/>
          <ac:spMkLst>
            <pc:docMk/>
            <pc:sldMk cId="843774219" sldId="285"/>
            <ac:spMk id="11" creationId="{00000000-0000-0000-0000-000000000000}"/>
          </ac:spMkLst>
        </pc:spChg>
        <pc:spChg chg="add del mod">
          <ac:chgData name="JJ HU" userId="f9cbafaa3520ff22" providerId="LiveId" clId="{FB9DD713-1E91-4612-AEE9-ADC94E91B777}" dt="2017-09-06T17:06:38.433" v="1599" actId="478"/>
          <ac:spMkLst>
            <pc:docMk/>
            <pc:sldMk cId="843774219" sldId="285"/>
            <ac:spMk id="14" creationId="{7F160669-02F7-4566-B67A-A8B1A04A2A76}"/>
          </ac:spMkLst>
        </pc:spChg>
        <pc:picChg chg="mod">
          <ac:chgData name="JJ HU" userId="f9cbafaa3520ff22" providerId="LiveId" clId="{FB9DD713-1E91-4612-AEE9-ADC94E91B777}" dt="2017-09-06T17:06:30.589" v="1596" actId="1076"/>
          <ac:picMkLst>
            <pc:docMk/>
            <pc:sldMk cId="843774219" sldId="285"/>
            <ac:picMk id="6" creationId="{00000000-0000-0000-0000-000000000000}"/>
          </ac:picMkLst>
        </pc:picChg>
        <pc:picChg chg="del">
          <ac:chgData name="JJ HU" userId="f9cbafaa3520ff22" providerId="LiveId" clId="{FB9DD713-1E91-4612-AEE9-ADC94E91B777}" dt="2017-09-06T01:58:10.116" v="1090" actId="478"/>
          <ac:picMkLst>
            <pc:docMk/>
            <pc:sldMk cId="843774219" sldId="285"/>
            <ac:picMk id="10" creationId="{00000000-0000-0000-0000-000000000000}"/>
          </ac:picMkLst>
        </pc:picChg>
        <pc:picChg chg="add mod">
          <ac:chgData name="JJ HU" userId="f9cbafaa3520ff22" providerId="LiveId" clId="{FB9DD713-1E91-4612-AEE9-ADC94E91B777}" dt="2017-09-06T01:59:19.604" v="1176" actId="14100"/>
          <ac:picMkLst>
            <pc:docMk/>
            <pc:sldMk cId="843774219" sldId="285"/>
            <ac:picMk id="13" creationId="{90953B6E-A24D-4FE9-B9F6-F2CEAD00E662}"/>
          </ac:picMkLst>
        </pc:picChg>
      </pc:sldChg>
      <pc:sldChg chg="addSp modSp add">
        <pc:chgData name="JJ HU" userId="f9cbafaa3520ff22" providerId="LiveId" clId="{FB9DD713-1E91-4612-AEE9-ADC94E91B777}" dt="2017-09-06T01:24:10.141" v="877" actId="20577"/>
        <pc:sldMkLst>
          <pc:docMk/>
          <pc:sldMk cId="4034938490" sldId="287"/>
        </pc:sldMkLst>
        <pc:spChg chg="mod">
          <ac:chgData name="JJ HU" userId="f9cbafaa3520ff22" providerId="LiveId" clId="{FB9DD713-1E91-4612-AEE9-ADC94E91B777}" dt="2017-09-06T01:24:10.141" v="877" actId="20577"/>
          <ac:spMkLst>
            <pc:docMk/>
            <pc:sldMk cId="4034938490" sldId="287"/>
            <ac:spMk id="2" creationId="{1D4CFD70-7B90-4580-9D93-7B85281DB680}"/>
          </ac:spMkLst>
        </pc:spChg>
        <pc:picChg chg="add mod modCrop">
          <ac:chgData name="JJ HU" userId="f9cbafaa3520ff22" providerId="LiveId" clId="{FB9DD713-1E91-4612-AEE9-ADC94E91B777}" dt="2017-09-06T01:17:50.510" v="847" actId="1076"/>
          <ac:picMkLst>
            <pc:docMk/>
            <pc:sldMk cId="4034938490" sldId="287"/>
            <ac:picMk id="5" creationId="{0BCA9B6E-DC09-4E6A-B0D4-23007B27B1AA}"/>
          </ac:picMkLst>
        </pc:picChg>
      </pc:sldChg>
      <pc:sldChg chg="addSp modSp add">
        <pc:chgData name="JJ HU" userId="f9cbafaa3520ff22" providerId="LiveId" clId="{FB9DD713-1E91-4612-AEE9-ADC94E91B777}" dt="2017-09-06T01:24:30.528" v="879" actId="14100"/>
        <pc:sldMkLst>
          <pc:docMk/>
          <pc:sldMk cId="3682182927" sldId="288"/>
        </pc:sldMkLst>
        <pc:spChg chg="mod">
          <ac:chgData name="JJ HU" userId="f9cbafaa3520ff22" providerId="LiveId" clId="{FB9DD713-1E91-4612-AEE9-ADC94E91B777}" dt="2017-09-06T01:24:06.473" v="873" actId="20577"/>
          <ac:spMkLst>
            <pc:docMk/>
            <pc:sldMk cId="3682182927" sldId="288"/>
            <ac:spMk id="2" creationId="{1D4CFD70-7B90-4580-9D93-7B85281DB680}"/>
          </ac:spMkLst>
        </pc:spChg>
        <pc:spChg chg="add mod">
          <ac:chgData name="JJ HU" userId="f9cbafaa3520ff22" providerId="LiveId" clId="{FB9DD713-1E91-4612-AEE9-ADC94E91B777}" dt="2017-09-06T01:24:30.528" v="879" actId="14100"/>
          <ac:spMkLst>
            <pc:docMk/>
            <pc:sldMk cId="3682182927" sldId="288"/>
            <ac:spMk id="4" creationId="{90EBDA0A-A22C-4EBC-AAB4-6AEA0C485F4A}"/>
          </ac:spMkLst>
        </pc:spChg>
        <pc:picChg chg="mod modCrop">
          <ac:chgData name="JJ HU" userId="f9cbafaa3520ff22" providerId="LiveId" clId="{FB9DD713-1E91-4612-AEE9-ADC94E91B777}" dt="2017-09-06T01:18:12.621" v="851" actId="1076"/>
          <ac:picMkLst>
            <pc:docMk/>
            <pc:sldMk cId="3682182927" sldId="288"/>
            <ac:picMk id="5" creationId="{0BCA9B6E-DC09-4E6A-B0D4-23007B27B1AA}"/>
          </ac:picMkLst>
        </pc:picChg>
      </pc:sldChg>
      <pc:sldChg chg="modSp add">
        <pc:chgData name="JJ HU" userId="f9cbafaa3520ff22" providerId="LiveId" clId="{FB9DD713-1E91-4612-AEE9-ADC94E91B777}" dt="2017-09-06T02:07:55.177" v="1187" actId="20577"/>
        <pc:sldMkLst>
          <pc:docMk/>
          <pc:sldMk cId="2536689387" sldId="289"/>
        </pc:sldMkLst>
        <pc:spChg chg="mod">
          <ac:chgData name="JJ HU" userId="f9cbafaa3520ff22" providerId="LiveId" clId="{FB9DD713-1E91-4612-AEE9-ADC94E91B777}" dt="2017-09-06T01:43:13.044" v="995" actId="1036"/>
          <ac:spMkLst>
            <pc:docMk/>
            <pc:sldMk cId="2536689387" sldId="289"/>
            <ac:spMk id="2" creationId="{00000000-0000-0000-0000-000000000000}"/>
          </ac:spMkLst>
        </pc:spChg>
        <pc:spChg chg="mod">
          <ac:chgData name="JJ HU" userId="f9cbafaa3520ff22" providerId="LiveId" clId="{FB9DD713-1E91-4612-AEE9-ADC94E91B777}" dt="2017-09-06T02:07:55.177" v="1187" actId="20577"/>
          <ac:spMkLst>
            <pc:docMk/>
            <pc:sldMk cId="2536689387" sldId="289"/>
            <ac:spMk id="3" creationId="{00000000-0000-0000-0000-000000000000}"/>
          </ac:spMkLst>
        </pc:spChg>
      </pc:sldChg>
      <pc:sldChg chg="add del">
        <pc:chgData name="JJ HU" userId="f9cbafaa3520ff22" providerId="LiveId" clId="{FB9DD713-1E91-4612-AEE9-ADC94E91B777}" dt="2017-09-06T16:48:09.354" v="1190" actId="1076"/>
        <pc:sldMkLst>
          <pc:docMk/>
          <pc:sldMk cId="962863501" sldId="290"/>
        </pc:sldMkLst>
      </pc:sldChg>
      <pc:sldChg chg="modSp add">
        <pc:chgData name="JJ HU" userId="f9cbafaa3520ff22" providerId="LiveId" clId="{FB9DD713-1E91-4612-AEE9-ADC94E91B777}" dt="2017-09-06T16:52:58.834" v="1499" actId="20577"/>
        <pc:sldMkLst>
          <pc:docMk/>
          <pc:sldMk cId="1749997178" sldId="290"/>
        </pc:sldMkLst>
        <pc:spChg chg="mod">
          <ac:chgData name="JJ HU" userId="f9cbafaa3520ff22" providerId="LiveId" clId="{FB9DD713-1E91-4612-AEE9-ADC94E91B777}" dt="2017-09-06T16:48:18.311" v="1210" actId="20577"/>
          <ac:spMkLst>
            <pc:docMk/>
            <pc:sldMk cId="1749997178" sldId="290"/>
            <ac:spMk id="2" creationId="{00000000-0000-0000-0000-000000000000}"/>
          </ac:spMkLst>
        </pc:spChg>
        <pc:spChg chg="mod">
          <ac:chgData name="JJ HU" userId="f9cbafaa3520ff22" providerId="LiveId" clId="{FB9DD713-1E91-4612-AEE9-ADC94E91B777}" dt="2017-09-06T16:52:58.834" v="1499" actId="20577"/>
          <ac:spMkLst>
            <pc:docMk/>
            <pc:sldMk cId="1749997178" sldId="290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0/1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8562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ware that different</a:t>
            </a:r>
            <a:r>
              <a:rPr lang="en-US" baseline="0" dirty="0"/>
              <a:t> books may use different terminolog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4661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93916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293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morphous does not mean rand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7689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0421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981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nthalpy plot</a:t>
            </a:r>
            <a:r>
              <a:rPr lang="en-US" baseline="0" dirty="0"/>
              <a:t> is generic but the V-T is not: n</a:t>
            </a:r>
            <a:r>
              <a:rPr lang="en-US" dirty="0"/>
              <a:t>ote volume anomaly in silica gla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8595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lope change</a:t>
            </a:r>
            <a:r>
              <a:rPr lang="en-US" baseline="0" dirty="0"/>
              <a:t> between liquid and solid: heat capacity or thermal expansion </a:t>
            </a:r>
            <a:r>
              <a:rPr lang="en-US" baseline="0"/>
              <a:t>coefficient chang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8122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322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115F476-2262-4491-A563-2831ECB37951}" type="datetime1">
              <a:rPr lang="en-US" smtClean="0"/>
              <a:t>10/18/2017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EDDFDC-F12E-47FB-B1A6-B08099EA5254}" type="datetime1">
              <a:rPr lang="en-US" smtClean="0"/>
              <a:t>10/18/2017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ECECB13-9709-4F8C-80DA-15B8C827468A}" type="datetime1">
              <a:rPr lang="en-US" smtClean="0"/>
              <a:t>10/18/2017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7B64AE6-EC0C-4244-8A32-83B78ECDB03A}" type="datetime1">
              <a:rPr lang="en-US" smtClean="0"/>
              <a:t>10/18/2017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1513FF-5FD6-45A2-AD54-5F27523095BD}" type="datetime1">
              <a:rPr lang="en-US" smtClean="0"/>
              <a:t>10/18/2017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5D5D6D2-D0CB-4A89-A968-2DF12039F5F5}" type="datetime1">
              <a:rPr lang="en-US" smtClean="0"/>
              <a:t>10/18/2017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0C8CFAF-D467-4349-BE2F-3953F2F26A67}" type="datetime1">
              <a:rPr lang="en-US" smtClean="0"/>
              <a:t>10/18/2017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261F6C4-1237-4C22-9609-0D0E587A90E5}" type="datetime1">
              <a:rPr lang="en-US" smtClean="0"/>
              <a:t>10/18/2017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733DA8-1462-415A-9906-F273CBDA6551}" type="datetime1">
              <a:rPr lang="en-US" smtClean="0"/>
              <a:t>10/18/2017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8B070-B314-4E60-81F8-021A6E7D7285}" type="datetime1">
              <a:rPr lang="en-US" smtClean="0"/>
              <a:t>10/18/2017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BA6145-F2C8-45A2-9EED-79C31987D4B3}" type="datetime1">
              <a:rPr lang="en-US" smtClean="0"/>
              <a:t>10/18/2017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8BEA4FA0-9020-47B0-804C-22B8871EB603}" type="datetime1">
              <a:rPr lang="en-US" smtClean="0"/>
              <a:t>10/18/2017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12OSBJwogFc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13B5K_lAabw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1.png"/><Relationship Id="rId4" Type="http://schemas.openxmlformats.org/officeDocument/2006/relationships/image" Target="../media/image10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g"/><Relationship Id="rId4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books.google.com/books?id=MSgXBQAAQBAJ&amp;printsec=frontcover&amp;dq=Fundamentals+of+Inorganic+Glasses&amp;hl=en&amp;sa=X&amp;ved=0CCQQ6AEwAWoVChMIhLfZ78L5xgIVxZoeCh3wdQD4#v=onepage&amp;q&amp;f=false" TargetMode="External"/><Relationship Id="rId7" Type="http://schemas.openxmlformats.org/officeDocument/2006/relationships/hyperlink" Target="http://eds.b.ebscohost.com/eds/detail/detail?vid=5&amp;sid=ee5ad026-9432-4123-ab79-48ac4db785f5@sessionmgr113&amp;hid=112&amp;bdata=JnNpdGU9ZWRzLWxpdmU%3d#db=cat00916a&amp;AN=mit.000758257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ds.a.ebscohost.com/eds/results?sid=8ea7037e-f003-4c9e-8d0c-b2c67efbeab5@sessionmgr4001&amp;vid=4&amp;hid=4213&amp;bquery=TI+((Introduction+AND+%22to%22+AND+Glass+AND+Science)+AND+Technology)&amp;bdata=JnR5cGU9MCZzaXRlPWVkcy1saXZl" TargetMode="External"/><Relationship Id="rId5" Type="http://schemas.openxmlformats.org/officeDocument/2006/relationships/hyperlink" Target="http://pubs.rsc.org.libproxy.mit.edu/en/Content/eBook/978-0-85404-639-3#!divbookcontent" TargetMode="External"/><Relationship Id="rId4" Type="http://schemas.openxmlformats.org/officeDocument/2006/relationships/hyperlink" Target="http://eds.a.ebscohost.com/eds/detail/detail?vid=1&amp;sid=8ea7037e-f003-4c9e-8d0c-b2c67efbeab5@sessionmgr4001&amp;hid=4213&amp;bdata=JnNpdGU9ZWRzLWxpdmU%3d#db=cat00916a&amp;AN=mit.000671264" TargetMode="Externa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3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learning-modules.mit.edu/class/index.html?uuid=/course/3/fa17/3.071#dashboard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4.jpg"/><Relationship Id="rId7" Type="http://schemas.openxmlformats.org/officeDocument/2006/relationships/hyperlink" Target="http://www.thehelper.net/threads/apple-iphone-5-to-be-cased-in-liquidmetal.154710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g"/><Relationship Id="rId5" Type="http://schemas.openxmlformats.org/officeDocument/2006/relationships/image" Target="../media/image5.png"/><Relationship Id="rId4" Type="http://schemas.openxmlformats.org/officeDocument/2006/relationships/hyperlink" Target="http://www.express.co.uk/news/world/479147/Willis-Tower-Tourist-in-glass-box-1-350ft-up-sees-floor-CRACK-under-him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1: Fundamentals of the Amorphous State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glass (amorphous solid)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3191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2OSBJwogFc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4155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3B5K_lAabw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4804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Mechanical properties</a:t>
            </a:r>
          </a:p>
          <a:p>
            <a:pPr lvl="1">
              <a:spcBef>
                <a:spcPts val="1200"/>
              </a:spcBef>
              <a:buSzPct val="120000"/>
              <a:buBlip>
                <a:blip r:embed="rId4"/>
              </a:buBlip>
            </a:pPr>
            <a:r>
              <a:rPr lang="en-US" sz="2400" dirty="0"/>
              <a:t>Brittle, fragile, stiff</a:t>
            </a:r>
          </a:p>
          <a:p>
            <a:pPr>
              <a:spcBef>
                <a:spcPts val="1200"/>
              </a:spcBef>
            </a:pPr>
            <a:r>
              <a:rPr lang="en-US" dirty="0"/>
              <a:t>Optical properties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  <a:buSzPct val="120000"/>
              <a:buBlip>
                <a:blip r:embed="rId4"/>
              </a:buBlip>
            </a:pPr>
            <a:r>
              <a:rPr lang="en-US" sz="2400" dirty="0">
                <a:solidFill>
                  <a:prstClr val="black"/>
                </a:solidFill>
              </a:rPr>
              <a:t>Transparent, translucent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glass (amorphous solid)?</a:t>
            </a:r>
          </a:p>
        </p:txBody>
      </p:sp>
      <p:pic>
        <p:nvPicPr>
          <p:cNvPr id="6" name="Plastic Glass As60Se40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14400" y="3853248"/>
            <a:ext cx="4419600" cy="24860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10200" y="4808838"/>
            <a:ext cx="2590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dirty="0"/>
              <a:t>“A room-temperature malleable glass” (As</a:t>
            </a:r>
            <a:r>
              <a:rPr lang="en-US" baseline="-25000" dirty="0"/>
              <a:t>60</a:t>
            </a:r>
            <a:r>
              <a:rPr lang="en-US" dirty="0"/>
              <a:t>Se</a:t>
            </a:r>
            <a:r>
              <a:rPr lang="en-US" baseline="-25000" dirty="0"/>
              <a:t>40</a:t>
            </a:r>
            <a:r>
              <a:rPr lang="en-US" dirty="0"/>
              <a:t>)</a:t>
            </a:r>
          </a:p>
          <a:p>
            <a:pPr algn="ctr"/>
            <a:r>
              <a:rPr lang="en-US" dirty="0"/>
              <a:t>Video courtesy of </a:t>
            </a:r>
            <a:r>
              <a:rPr lang="en-US" dirty="0" err="1"/>
              <a:t>IRradiance</a:t>
            </a:r>
            <a:r>
              <a:rPr lang="en-US" dirty="0"/>
              <a:t> Glass Inc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1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Electrical properties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  <a:buSzPct val="120000"/>
              <a:buBlip>
                <a:blip r:embed="rId2"/>
              </a:buBlip>
            </a:pPr>
            <a:r>
              <a:rPr lang="en-US" sz="2400" dirty="0">
                <a:solidFill>
                  <a:prstClr val="black"/>
                </a:solidFill>
              </a:rPr>
              <a:t>Insulating</a:t>
            </a:r>
          </a:p>
          <a:p>
            <a:pPr>
              <a:spcBef>
                <a:spcPts val="1200"/>
              </a:spcBef>
            </a:pPr>
            <a:r>
              <a:rPr lang="en-US" dirty="0"/>
              <a:t>Chemical properties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  <a:buSzPct val="120000"/>
              <a:buBlip>
                <a:blip r:embed="rId2"/>
              </a:buBlip>
            </a:pPr>
            <a:r>
              <a:rPr lang="en-US" sz="2400" dirty="0">
                <a:solidFill>
                  <a:prstClr val="black"/>
                </a:solidFill>
              </a:rPr>
              <a:t>Durable, inert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glass (amorphous solid)?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191000" y="3684954"/>
            <a:ext cx="4114800" cy="2541630"/>
            <a:chOff x="4191000" y="3630570"/>
            <a:chExt cx="4310448" cy="269403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91000" y="3630570"/>
              <a:ext cx="4310448" cy="269403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4308390" y="5449669"/>
              <a:ext cx="4114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NASA: Galileo Spacecraft found </a:t>
              </a:r>
              <a:r>
                <a:rPr lang="en-US" dirty="0">
                  <a:solidFill>
                    <a:srgbClr val="FFFF00"/>
                  </a:solidFill>
                </a:rPr>
                <a:t>amorphous</a:t>
              </a:r>
              <a:r>
                <a:rPr lang="en-US" dirty="0">
                  <a:solidFill>
                    <a:schemeClr val="bg1"/>
                  </a:solidFill>
                </a:rPr>
                <a:t> ice on moons of Jupiter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457200" y="3640537"/>
            <a:ext cx="3429000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120000"/>
              <a:buBlip>
                <a:blip r:embed="rId4"/>
              </a:buBlip>
            </a:pPr>
            <a:r>
              <a:rPr lang="en-US" sz="2400" kern="0" dirty="0">
                <a:solidFill>
                  <a:prstClr val="black"/>
                </a:solidFill>
              </a:rPr>
              <a:t>Man-made</a:t>
            </a:r>
          </a:p>
          <a:p>
            <a:pPr marL="795338" lvl="1" indent="-338138" fontAlgn="base">
              <a:spcBef>
                <a:spcPts val="1200"/>
              </a:spcBef>
              <a:spcAft>
                <a:spcPct val="0"/>
              </a:spcAft>
              <a:buClr>
                <a:srgbClr val="C0504D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000" kern="0" dirty="0">
                <a:solidFill>
                  <a:prstClr val="black"/>
                </a:solidFill>
              </a:rPr>
              <a:t>Obsidian (volcanic activity)</a:t>
            </a:r>
          </a:p>
          <a:p>
            <a:pPr marL="795338" lvl="1" indent="-338138" fontAlgn="base">
              <a:spcBef>
                <a:spcPts val="600"/>
              </a:spcBef>
              <a:spcAft>
                <a:spcPct val="0"/>
              </a:spcAft>
              <a:buClr>
                <a:srgbClr val="C0504D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000" kern="0" dirty="0">
                <a:solidFill>
                  <a:prstClr val="black"/>
                </a:solidFill>
              </a:rPr>
              <a:t>Tektite (meteorite impact)</a:t>
            </a:r>
          </a:p>
          <a:p>
            <a:pPr marL="795338" lvl="1" indent="-338138" fontAlgn="base">
              <a:spcBef>
                <a:spcPts val="600"/>
              </a:spcBef>
              <a:spcAft>
                <a:spcPct val="0"/>
              </a:spcAft>
              <a:buClr>
                <a:srgbClr val="C0504D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000" kern="0" dirty="0">
                <a:solidFill>
                  <a:prstClr val="black"/>
                </a:solidFill>
              </a:rPr>
              <a:t>Fulgurite (lightning strike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1" name="Picture 10" descr="A hand holding an object in his hand&#10;&#10;Description generated with high confidence">
            <a:extLst>
              <a:ext uri="{FF2B5EF4-FFF2-40B4-BE49-F238E27FC236}">
                <a16:creationId xmlns:a16="http://schemas.microsoft.com/office/drawing/2014/main" id="{DFD9FE77-F28F-418F-878F-EC62F84BACD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09" b="8039"/>
          <a:stretch/>
        </p:blipFill>
        <p:spPr>
          <a:xfrm>
            <a:off x="4191000" y="1670359"/>
            <a:ext cx="2667000" cy="173526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8ED95C9-574D-4A1E-88AF-10CEA3097EB1}"/>
              </a:ext>
            </a:extLst>
          </p:cNvPr>
          <p:cNvSpPr txBox="1"/>
          <p:nvPr/>
        </p:nvSpPr>
        <p:spPr>
          <a:xfrm>
            <a:off x="6934200" y="2214823"/>
            <a:ext cx="106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etallic glass</a:t>
            </a:r>
          </a:p>
        </p:txBody>
      </p:sp>
    </p:spTree>
    <p:extLst>
      <p:ext uri="{BB962C8B-B14F-4D97-AF65-F5344CB8AC3E}">
        <p14:creationId xmlns:p14="http://schemas.microsoft.com/office/powerpoint/2010/main" val="292768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orphous materials are ubiquitou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85" r="29562"/>
          <a:stretch/>
        </p:blipFill>
        <p:spPr>
          <a:xfrm>
            <a:off x="533400" y="1752600"/>
            <a:ext cx="3420762" cy="3957351"/>
          </a:xfrm>
          <a:prstGeom prst="rect">
            <a:avLst/>
          </a:prstGeom>
        </p:spPr>
      </p:pic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0" y="1711410"/>
            <a:ext cx="3810000" cy="4191000"/>
          </a:xfrm>
        </p:spPr>
        <p:txBody>
          <a:bodyPr/>
          <a:lstStyle/>
          <a:p>
            <a:r>
              <a:rPr lang="en-US" dirty="0"/>
              <a:t>Glass cover</a:t>
            </a:r>
          </a:p>
          <a:p>
            <a:r>
              <a:rPr lang="en-US" dirty="0"/>
              <a:t>Camera lens</a:t>
            </a:r>
          </a:p>
          <a:p>
            <a:r>
              <a:rPr lang="en-US" dirty="0"/>
              <a:t>TFT display</a:t>
            </a:r>
          </a:p>
          <a:p>
            <a:r>
              <a:rPr lang="en-US" dirty="0"/>
              <a:t>Dielectrics</a:t>
            </a:r>
          </a:p>
          <a:p>
            <a:r>
              <a:rPr lang="en-US" dirty="0"/>
              <a:t>Circuit packaging</a:t>
            </a:r>
          </a:p>
          <a:p>
            <a:pPr>
              <a:buClr>
                <a:srgbClr val="FF0000"/>
              </a:buClr>
              <a:buSzPct val="100000"/>
              <a:buFont typeface="Arial" panose="020B0604020202020204" pitchFamily="34" charset="0"/>
              <a:buChar char="?"/>
            </a:pPr>
            <a:r>
              <a:rPr lang="en-US" dirty="0"/>
              <a:t>Metallic glass case</a:t>
            </a:r>
          </a:p>
          <a:p>
            <a:pPr>
              <a:buClr>
                <a:srgbClr val="FF0000"/>
              </a:buClr>
              <a:buSzPct val="100000"/>
              <a:buFont typeface="Arial" panose="020B0604020202020204" pitchFamily="34" charset="0"/>
              <a:buChar char="?"/>
            </a:pPr>
            <a:r>
              <a:rPr lang="en-US" dirty="0"/>
              <a:t>Phase change memory</a:t>
            </a:r>
          </a:p>
          <a:p>
            <a:pPr>
              <a:buClr>
                <a:srgbClr val="FF0000"/>
              </a:buClr>
              <a:buSzPct val="100000"/>
              <a:buFont typeface="Arial" panose="020B0604020202020204" pitchFamily="34" charset="0"/>
              <a:buChar char="?"/>
            </a:pPr>
            <a:r>
              <a:rPr lang="en-US" dirty="0"/>
              <a:t>Solid state battery</a:t>
            </a:r>
          </a:p>
          <a:p>
            <a:pPr marL="0" indent="0">
              <a:buNone/>
            </a:pPr>
            <a:r>
              <a:rPr lang="en-US" dirty="0"/>
              <a:t>and many more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10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0010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 metastable solid with no long-range atomic order (and exhibiting glass transition)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amorphous solid (glass)?</a:t>
            </a:r>
          </a:p>
        </p:txBody>
      </p:sp>
      <p:sp>
        <p:nvSpPr>
          <p:cNvPr id="8" name="Rectangle 7"/>
          <p:cNvSpPr/>
          <p:nvPr/>
        </p:nvSpPr>
        <p:spPr>
          <a:xfrm>
            <a:off x="1075038" y="1526059"/>
            <a:ext cx="16914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kern="0" dirty="0">
                <a:solidFill>
                  <a:srgbClr val="FF0000"/>
                </a:solidFill>
              </a:rPr>
              <a:t>metastable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1063028" y="2669233"/>
            <a:ext cx="0" cy="320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1054790" y="5861395"/>
            <a:ext cx="40386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7" name="Freeform 16"/>
          <p:cNvSpPr/>
          <p:nvPr/>
        </p:nvSpPr>
        <p:spPr bwMode="auto">
          <a:xfrm>
            <a:off x="1467712" y="3425219"/>
            <a:ext cx="3220995" cy="1921657"/>
          </a:xfrm>
          <a:custGeom>
            <a:avLst/>
            <a:gdLst>
              <a:gd name="connsiteX0" fmla="*/ 0 w 3220995"/>
              <a:gd name="connsiteY0" fmla="*/ 16476 h 1921657"/>
              <a:gd name="connsiteX1" fmla="*/ 691978 w 3220995"/>
              <a:gd name="connsiteY1" fmla="*/ 832022 h 1921657"/>
              <a:gd name="connsiteX2" fmla="*/ 1565189 w 3220995"/>
              <a:gd name="connsiteY2" fmla="*/ 395417 h 1921657"/>
              <a:gd name="connsiteX3" fmla="*/ 2594919 w 3220995"/>
              <a:gd name="connsiteY3" fmla="*/ 1919417 h 1921657"/>
              <a:gd name="connsiteX4" fmla="*/ 3220995 w 3220995"/>
              <a:gd name="connsiteY4" fmla="*/ 0 h 1921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20995" h="1921657">
                <a:moveTo>
                  <a:pt x="0" y="16476"/>
                </a:moveTo>
                <a:cubicBezTo>
                  <a:pt x="215556" y="392670"/>
                  <a:pt x="431113" y="768865"/>
                  <a:pt x="691978" y="832022"/>
                </a:cubicBezTo>
                <a:cubicBezTo>
                  <a:pt x="952843" y="895179"/>
                  <a:pt x="1248032" y="214185"/>
                  <a:pt x="1565189" y="395417"/>
                </a:cubicBezTo>
                <a:cubicBezTo>
                  <a:pt x="1882346" y="576649"/>
                  <a:pt x="2318951" y="1985320"/>
                  <a:pt x="2594919" y="1919417"/>
                </a:cubicBezTo>
                <a:cubicBezTo>
                  <a:pt x="2870887" y="1853514"/>
                  <a:pt x="3045941" y="926757"/>
                  <a:pt x="3220995" y="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3301" y="251460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32317" y="5916247"/>
            <a:ext cx="14334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Structure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 flipH="1">
            <a:off x="2173078" y="3421339"/>
            <a:ext cx="0" cy="792917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Rectangle 24"/>
          <p:cNvSpPr/>
          <p:nvPr/>
        </p:nvSpPr>
        <p:spPr>
          <a:xfrm>
            <a:off x="1144040" y="2590228"/>
            <a:ext cx="20611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kern="0" dirty="0">
                <a:solidFill>
                  <a:srgbClr val="FF0000"/>
                </a:solidFill>
              </a:rPr>
              <a:t>Metastable glassy state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4034828" y="3416981"/>
            <a:ext cx="0" cy="1879733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00CC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1" name="Rectangle 30"/>
          <p:cNvSpPr/>
          <p:nvPr/>
        </p:nvSpPr>
        <p:spPr>
          <a:xfrm>
            <a:off x="3003626" y="2595350"/>
            <a:ext cx="28907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kern="0" dirty="0">
                <a:solidFill>
                  <a:srgbClr val="00CC00"/>
                </a:solidFill>
              </a:rPr>
              <a:t>Thermodynamically stable crystalline state</a:t>
            </a:r>
            <a:endParaRPr lang="en-US" sz="2000" dirty="0">
              <a:solidFill>
                <a:srgbClr val="00CC00"/>
              </a:solidFill>
            </a:endParaRPr>
          </a:p>
        </p:txBody>
      </p:sp>
      <p:sp>
        <p:nvSpPr>
          <p:cNvPr id="33" name="Rounded Rectangle 32"/>
          <p:cNvSpPr/>
          <p:nvPr/>
        </p:nvSpPr>
        <p:spPr bwMode="auto">
          <a:xfrm>
            <a:off x="5430111" y="3649182"/>
            <a:ext cx="3188727" cy="24384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lasses are metastable with respect to their stable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rystalline phase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toms can rearrange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to form a more stable state given enough time and thermal energy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210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 animBg="1"/>
      <p:bldP spid="18" grpId="0"/>
      <p:bldP spid="19" grpId="0"/>
      <p:bldP spid="25" grpId="0"/>
      <p:bldP spid="31" grpId="0"/>
      <p:bldP spid="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7984524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 metastable solid with no long-range atomic order (and exhibiting glass transition)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amorphous solid (glass)?</a:t>
            </a:r>
          </a:p>
        </p:txBody>
      </p:sp>
      <p:sp>
        <p:nvSpPr>
          <p:cNvPr id="8" name="Rectangle 7"/>
          <p:cNvSpPr/>
          <p:nvPr/>
        </p:nvSpPr>
        <p:spPr>
          <a:xfrm>
            <a:off x="3978876" y="1524000"/>
            <a:ext cx="38843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kern="0" dirty="0">
                <a:solidFill>
                  <a:srgbClr val="FF0000"/>
                </a:solidFill>
              </a:rPr>
              <a:t>no long-range atomic order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043355" y="5488676"/>
            <a:ext cx="15552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3</a:t>
            </a:r>
            <a:r>
              <a:rPr lang="en-US" sz="2000" dirty="0"/>
              <a:t> cryst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5488676"/>
            <a:ext cx="14141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A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3</a:t>
            </a:r>
            <a:r>
              <a:rPr lang="en-US" sz="2000" dirty="0"/>
              <a:t> glass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5884573" y="2261285"/>
            <a:ext cx="2557151" cy="3529915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Short-range order is preserved (AO</a:t>
            </a:r>
            <a:r>
              <a:rPr kumimoji="0" lang="en-US" sz="18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3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triangles)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Long-range order is disrupted by changing bond angle (mainly) and bond length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Structure lacks symmetry and is usually isotropic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98452" y="6035558"/>
            <a:ext cx="55020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/>
              <a:t>Zachariasen's</a:t>
            </a:r>
            <a:r>
              <a:rPr lang="en-US" sz="2000" dirty="0"/>
              <a:t> Random Network Theory (1932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5659" y="2484230"/>
            <a:ext cx="48608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Consider a fictitious A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3</a:t>
            </a:r>
            <a:r>
              <a:rPr lang="en-US" sz="2000" dirty="0"/>
              <a:t> 2-D compound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997323"/>
            <a:ext cx="4343400" cy="249565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26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5" grpId="0"/>
      <p:bldP spid="7" grpId="0"/>
      <p:bldP spid="10" grpId="0" animBg="1"/>
      <p:bldP spid="9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305800" cy="1066800"/>
          </a:xfrm>
        </p:spPr>
        <p:txBody>
          <a:bodyPr/>
          <a:lstStyle/>
          <a:p>
            <a:r>
              <a:rPr lang="en-US" sz="2800" dirty="0"/>
              <a:t>Glass consists of a continuous atomic net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38600" y="1600200"/>
            <a:ext cx="4343400" cy="4267200"/>
          </a:xfrm>
        </p:spPr>
        <p:txBody>
          <a:bodyPr/>
          <a:lstStyle/>
          <a:p>
            <a:r>
              <a:rPr lang="en-US" sz="2000" dirty="0"/>
              <a:t>Absence of small angle scattering</a:t>
            </a:r>
          </a:p>
          <a:p>
            <a:pPr lvl="1"/>
            <a:r>
              <a:rPr lang="en-US" dirty="0"/>
              <a:t>Continuous structure without micro-voids</a:t>
            </a:r>
          </a:p>
          <a:p>
            <a:r>
              <a:rPr lang="en-US" sz="2000" dirty="0"/>
              <a:t>Broad diffraction peak</a:t>
            </a:r>
          </a:p>
          <a:p>
            <a:pPr lvl="1"/>
            <a:r>
              <a:rPr lang="en-US" dirty="0"/>
              <a:t>Size of ordered region &lt; 8 </a:t>
            </a:r>
            <a:r>
              <a:rPr lang="el-GR" dirty="0"/>
              <a:t>Å</a:t>
            </a:r>
            <a:r>
              <a:rPr lang="en-US" dirty="0"/>
              <a:t> (</a:t>
            </a:r>
            <a:r>
              <a:rPr lang="en-US" dirty="0" err="1"/>
              <a:t>Scherrer</a:t>
            </a:r>
            <a:r>
              <a:rPr lang="en-US" dirty="0"/>
              <a:t> equation)</a:t>
            </a:r>
          </a:p>
          <a:p>
            <a:pPr lvl="1"/>
            <a:r>
              <a:rPr lang="en-US" dirty="0"/>
              <a:t>Unit cell size of </a:t>
            </a:r>
            <a:r>
              <a:rPr lang="en-US" dirty="0" err="1"/>
              <a:t>cristobalite</a:t>
            </a:r>
            <a:r>
              <a:rPr lang="en-US" dirty="0"/>
              <a:t>: 7.1 </a:t>
            </a:r>
            <a:r>
              <a:rPr lang="el-GR" dirty="0"/>
              <a:t>Å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151" y="1507524"/>
            <a:ext cx="3396049" cy="4731959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4639962" y="4724400"/>
            <a:ext cx="3352800" cy="889686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lass is NOT a collection of extremely small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crystal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487562" y="5774323"/>
            <a:ext cx="3657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i="1" dirty="0"/>
              <a:t>J. Am. </a:t>
            </a:r>
            <a:r>
              <a:rPr lang="en-US" sz="1600" i="1" dirty="0" err="1"/>
              <a:t>Cer</a:t>
            </a:r>
            <a:r>
              <a:rPr lang="en-US" sz="1600" i="1" dirty="0"/>
              <a:t>. Soc.</a:t>
            </a:r>
            <a:r>
              <a:rPr lang="en-US" sz="1600" dirty="0"/>
              <a:t> </a:t>
            </a:r>
            <a:r>
              <a:rPr lang="en-US" sz="1600" b="1" dirty="0"/>
              <a:t>21</a:t>
            </a:r>
            <a:r>
              <a:rPr lang="en-US" sz="1600" dirty="0"/>
              <a:t>, 49-54 (1938)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1904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 network model of silica glass (SiO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2000" b="2703"/>
          <a:stretch/>
        </p:blipFill>
        <p:spPr>
          <a:xfrm>
            <a:off x="566352" y="1676401"/>
            <a:ext cx="3548448" cy="381835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6924" y="5638918"/>
            <a:ext cx="3657600" cy="6617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i="1" dirty="0"/>
              <a:t>Nature</a:t>
            </a:r>
            <a:r>
              <a:rPr lang="en-US" sz="1600" dirty="0"/>
              <a:t> </a:t>
            </a:r>
            <a:r>
              <a:rPr lang="en-US" sz="1600" b="1" dirty="0"/>
              <a:t>212</a:t>
            </a:r>
            <a:r>
              <a:rPr lang="en-US" sz="1600" dirty="0"/>
              <a:t>, 1353 (1966).</a:t>
            </a:r>
          </a:p>
          <a:p>
            <a:pPr algn="ctr">
              <a:spcAft>
                <a:spcPts val="600"/>
              </a:spcAft>
            </a:pPr>
            <a:r>
              <a:rPr lang="en-US" sz="1600" dirty="0"/>
              <a:t>Now in the Science Museum, Lond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59925"/>
            <a:ext cx="3245603" cy="3064476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 bwMode="auto">
          <a:xfrm>
            <a:off x="4648200" y="4901514"/>
            <a:ext cx="3505200" cy="139912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ctr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Excellent agreement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between XRD and ball-and-stick model constructed according to the random network model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76800" y="1828800"/>
            <a:ext cx="26203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Radial distribution function 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6898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066800"/>
          </a:xfrm>
        </p:spPr>
        <p:txBody>
          <a:bodyPr/>
          <a:lstStyle/>
          <a:p>
            <a:r>
              <a:rPr lang="en-US" dirty="0"/>
              <a:t>Contact In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7924800" cy="41910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Juejun (JJ) Hu, Rm 13-4054</a:t>
            </a:r>
          </a:p>
          <a:p>
            <a:pPr>
              <a:spcBef>
                <a:spcPts val="1200"/>
              </a:spcBef>
            </a:pPr>
            <a:r>
              <a:rPr lang="en-US" dirty="0">
                <a:hlinkClick r:id="rId2"/>
              </a:rPr>
              <a:t>hujuejun@mit.edu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 err="1"/>
              <a:t>Ph</a:t>
            </a:r>
            <a:r>
              <a:rPr lang="en-US" dirty="0"/>
              <a:t>: (302) 766-3083</a:t>
            </a:r>
          </a:p>
          <a:p>
            <a:pPr>
              <a:spcBef>
                <a:spcPts val="1200"/>
              </a:spcBef>
            </a:pPr>
            <a:r>
              <a:rPr lang="en-US" dirty="0"/>
              <a:t>Research interest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We work with </a:t>
            </a:r>
            <a:r>
              <a:rPr lang="en-US" dirty="0">
                <a:solidFill>
                  <a:srgbClr val="FF0000"/>
                </a:solidFill>
              </a:rPr>
              <a:t>light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Optics &amp; photonics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Novel optical materials (including amorphous materials)</a:t>
            </a:r>
          </a:p>
          <a:p>
            <a:pPr lvl="1">
              <a:spcBef>
                <a:spcPts val="600"/>
              </a:spcBef>
            </a:pPr>
            <a:r>
              <a:rPr lang="en-US" dirty="0" err="1"/>
              <a:t>Chem</a:t>
            </a:r>
            <a:r>
              <a:rPr lang="en-US" dirty="0"/>
              <a:t>-bio sensing, flexible optoelectronics, optical imaging, biomedical optics, photovoltaics, magneto-optics, data communications, …</a:t>
            </a:r>
          </a:p>
        </p:txBody>
      </p:sp>
      <p:pic>
        <p:nvPicPr>
          <p:cNvPr id="4" name="Picture 2" descr="C:\Users\hjj\Desktop\obama_jedi_knight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1287018"/>
            <a:ext cx="2819400" cy="2903982"/>
          </a:xfrm>
          <a:prstGeom prst="rect">
            <a:avLst/>
          </a:prstGeom>
          <a:noFill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23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Direct atomic imaging of bilayer silica glas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676" y="1676400"/>
            <a:ext cx="5105400" cy="353718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4034135"/>
            <a:ext cx="2133599" cy="2021673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 bwMode="auto">
          <a:xfrm>
            <a:off x="581324" y="1725886"/>
            <a:ext cx="304800" cy="30480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15660" y="1624914"/>
            <a:ext cx="4635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</a:p>
        </p:txBody>
      </p:sp>
      <p:sp>
        <p:nvSpPr>
          <p:cNvPr id="21" name="Oval 20"/>
          <p:cNvSpPr/>
          <p:nvPr/>
        </p:nvSpPr>
        <p:spPr bwMode="auto">
          <a:xfrm>
            <a:off x="581324" y="2256569"/>
            <a:ext cx="304800" cy="304800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95622" y="2147359"/>
            <a:ext cx="5036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i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43599" y="5786735"/>
            <a:ext cx="2460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Si-O tetrahedron</a:t>
            </a:r>
          </a:p>
        </p:txBody>
      </p:sp>
      <p:sp>
        <p:nvSpPr>
          <p:cNvPr id="30" name="Rectangle 29"/>
          <p:cNvSpPr/>
          <p:nvPr/>
        </p:nvSpPr>
        <p:spPr bwMode="auto">
          <a:xfrm rot="2896809">
            <a:off x="7726384" y="2038940"/>
            <a:ext cx="120396" cy="74668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 rot="18655158">
            <a:off x="6953431" y="2038940"/>
            <a:ext cx="120396" cy="74668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7347460" y="2813850"/>
            <a:ext cx="120396" cy="74668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7147054" y="3243256"/>
            <a:ext cx="521208" cy="51740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O</a:t>
            </a:r>
          </a:p>
        </p:txBody>
      </p:sp>
      <p:sp>
        <p:nvSpPr>
          <p:cNvPr id="26" name="Oval 25"/>
          <p:cNvSpPr/>
          <p:nvPr/>
        </p:nvSpPr>
        <p:spPr bwMode="auto">
          <a:xfrm>
            <a:off x="7147054" y="2460315"/>
            <a:ext cx="521208" cy="517408"/>
          </a:xfrm>
          <a:prstGeom prst="ellipse">
            <a:avLst/>
          </a:prstGeom>
          <a:solidFill>
            <a:schemeClr val="bg1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7794034" y="1927171"/>
            <a:ext cx="521208" cy="51740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O</a:t>
            </a:r>
          </a:p>
        </p:txBody>
      </p:sp>
      <p:sp>
        <p:nvSpPr>
          <p:cNvPr id="29" name="Oval 28"/>
          <p:cNvSpPr/>
          <p:nvPr/>
        </p:nvSpPr>
        <p:spPr bwMode="auto">
          <a:xfrm>
            <a:off x="6486040" y="1927171"/>
            <a:ext cx="521208" cy="51740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O</a:t>
            </a:r>
          </a:p>
        </p:txBody>
      </p:sp>
      <p:sp>
        <p:nvSpPr>
          <p:cNvPr id="11" name="Right Arrow 10"/>
          <p:cNvSpPr/>
          <p:nvPr/>
        </p:nvSpPr>
        <p:spPr bwMode="auto">
          <a:xfrm rot="18771643">
            <a:off x="6073993" y="3392142"/>
            <a:ext cx="821386" cy="652639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548587" y="4038600"/>
            <a:ext cx="21034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7030A0"/>
                </a:solidFill>
              </a:rPr>
              <a:t>2-D projecti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395196" y="5154171"/>
            <a:ext cx="2082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Quartz crysta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201324" y="253537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i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71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0" grpId="0" animBg="1"/>
      <p:bldP spid="32" grpId="0" animBg="1"/>
      <p:bldP spid="10" grpId="0" animBg="1"/>
      <p:bldP spid="24" grpId="0" animBg="1"/>
      <p:bldP spid="26" grpId="0" animBg="1"/>
      <p:bldP spid="28" grpId="0" animBg="1"/>
      <p:bldP spid="29" grpId="0" animBg="1"/>
      <p:bldP spid="11" grpId="0" animBg="1"/>
      <p:bldP spid="3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Direct atomic imaging of bilayer silica glass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711991"/>
            <a:ext cx="2840481" cy="392680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1" y="1754395"/>
            <a:ext cx="4806696" cy="331449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67154" y="5902991"/>
            <a:ext cx="24673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i="1" dirty="0"/>
              <a:t>Sci. Rep. </a:t>
            </a:r>
            <a:r>
              <a:rPr lang="en-US" sz="1600" b="1" dirty="0"/>
              <a:t>3</a:t>
            </a:r>
            <a:r>
              <a:rPr lang="en-US" sz="1600" dirty="0"/>
              <a:t>, 3482 (2013).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428674" y="5902991"/>
            <a:ext cx="32207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i="1" dirty="0"/>
              <a:t>Nano Lett. </a:t>
            </a:r>
            <a:r>
              <a:rPr lang="en-US" sz="1600" b="1" dirty="0"/>
              <a:t>12</a:t>
            </a:r>
            <a:r>
              <a:rPr lang="en-US" sz="1600" dirty="0"/>
              <a:t>, 1081-1086 (2012)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96102" y="5269468"/>
            <a:ext cx="4685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TEM images of 2-D silica crystal and glas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6343" y="1642196"/>
            <a:ext cx="4867954" cy="344460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050" y="1689564"/>
            <a:ext cx="4424198" cy="4744188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676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1600200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4" name="Rounded Rectangle 33"/>
          <p:cNvSpPr/>
          <p:nvPr/>
        </p:nvSpPr>
        <p:spPr bwMode="auto">
          <a:xfrm>
            <a:off x="5562600" y="2231798"/>
            <a:ext cx="2895600" cy="3106321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When the system is kept in thermal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equilibrium: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irst-order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liquid-solid phase transition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Discontinuity of extensive thermo-dynamic parameters (e.g.,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V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and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H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)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Reversible process</a:t>
            </a:r>
          </a:p>
        </p:txBody>
      </p:sp>
      <p:cxnSp>
        <p:nvCxnSpPr>
          <p:cNvPr id="35" name="Straight Connector 34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522702" y="487445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516128" y="3505200"/>
            <a:ext cx="16983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Melting / solidification</a:t>
            </a:r>
          </a:p>
        </p:txBody>
      </p:sp>
      <p:cxnSp>
        <p:nvCxnSpPr>
          <p:cNvPr id="40" name="Straight Arrow Connector 39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1776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1349119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4018178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2269525" y="4170576"/>
            <a:ext cx="36303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Freeform 31"/>
          <p:cNvSpPr/>
          <p:nvPr/>
        </p:nvSpPr>
        <p:spPr bwMode="auto">
          <a:xfrm>
            <a:off x="3810000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2482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3817517" y="3186070"/>
            <a:ext cx="0" cy="914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3276600" y="3186070"/>
            <a:ext cx="0" cy="914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 flipH="1">
            <a:off x="3276600" y="3319937"/>
            <a:ext cx="5373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stealth" w="lg" len="lg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1905000" y="2800418"/>
            <a:ext cx="14274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Glass transiti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137249" y="391144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Glas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522702" y="487445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2754253" y="3302420"/>
            <a:ext cx="1262139" cy="3041060"/>
            <a:chOff x="2754253" y="3302420"/>
            <a:chExt cx="1262139" cy="3041060"/>
          </a:xfrm>
        </p:grpSpPr>
        <p:cxnSp>
          <p:nvCxnSpPr>
            <p:cNvPr id="45" name="Straight Connector 44"/>
            <p:cNvCxnSpPr/>
            <p:nvPr/>
          </p:nvCxnSpPr>
          <p:spPr bwMode="auto">
            <a:xfrm flipH="1">
              <a:off x="2754253" y="3800381"/>
              <a:ext cx="1262139" cy="35219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H="1">
              <a:off x="3230484" y="3302420"/>
              <a:ext cx="687097" cy="10204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 flipH="1">
              <a:off x="3488471" y="3938888"/>
              <a:ext cx="0" cy="192113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B05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5" name="TextBox 54"/>
            <p:cNvSpPr txBox="1"/>
            <p:nvPr/>
          </p:nvSpPr>
          <p:spPr>
            <a:xfrm>
              <a:off x="3276620" y="5881815"/>
              <a:ext cx="42992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 err="1">
                  <a:solidFill>
                    <a:srgbClr val="00B050"/>
                  </a:solidFill>
                </a:rPr>
                <a:t>T</a:t>
              </a:r>
              <a:r>
                <a:rPr lang="en-US" sz="2400" i="1" baseline="-25000" dirty="0" err="1">
                  <a:solidFill>
                    <a:srgbClr val="00B050"/>
                  </a:solidFill>
                </a:rPr>
                <a:t>f</a:t>
              </a:r>
              <a:endParaRPr lang="en-US" sz="2400" i="1" baseline="-25000" dirty="0">
                <a:solidFill>
                  <a:srgbClr val="00B050"/>
                </a:solidFill>
              </a:endParaRPr>
            </a:p>
          </p:txBody>
        </p:sp>
      </p:grpSp>
      <p:sp>
        <p:nvSpPr>
          <p:cNvPr id="56" name="Rounded Rectangle 55"/>
          <p:cNvSpPr/>
          <p:nvPr/>
        </p:nvSpPr>
        <p:spPr bwMode="auto">
          <a:xfrm>
            <a:off x="5494638" y="1905000"/>
            <a:ext cx="3031524" cy="3929448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 err="1">
                <a:solidFill>
                  <a:schemeClr val="tx1"/>
                </a:solidFill>
                <a:latin typeface="Arial" charset="0"/>
              </a:rPr>
              <a:t>Supercooled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liquid transforms to the glassy state when crystallization is kinetically suppressed</a:t>
            </a:r>
          </a:p>
          <a:p>
            <a:pPr marL="28575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Extensive variables remain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continuous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during glass transition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The g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lassy state i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different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from super-cooled liquid</a:t>
            </a:r>
          </a:p>
          <a:p>
            <a:pPr marL="285750" marR="0" indent="-285750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Tx/>
              <a:buFont typeface="Wingdings" panose="05000000000000000000" pitchFamily="2" charset="2"/>
              <a:buChar char="ü"/>
              <a:tabLst/>
            </a:pPr>
            <a:r>
              <a:rPr kumimoji="0" lang="en-US" sz="1800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T</a:t>
            </a:r>
            <a:r>
              <a:rPr kumimoji="0" lang="en-US" sz="1800" b="0" i="1" u="none" strike="noStrike" cap="none" normalizeH="0" baseline="-2500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</a:t>
            </a:r>
            <a:r>
              <a:rPr kumimoji="0" lang="en-US" sz="18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800" b="0" i="1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: Fictive temperature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cxnSp>
        <p:nvCxnSpPr>
          <p:cNvPr id="61" name="Straight Arrow Connector 60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457200" y="1600200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668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5" grpId="0"/>
      <p:bldP spid="41" grpId="0"/>
      <p:bldP spid="42" grpId="0"/>
      <p:bldP spid="5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457200" y="1600200"/>
            <a:ext cx="75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, H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1349119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4018178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2269525" y="4170576"/>
            <a:ext cx="36303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Freeform 31"/>
          <p:cNvSpPr/>
          <p:nvPr/>
        </p:nvSpPr>
        <p:spPr bwMode="auto">
          <a:xfrm>
            <a:off x="3810000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2482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sp>
        <p:nvSpPr>
          <p:cNvPr id="11" name="Freeform 10"/>
          <p:cNvSpPr/>
          <p:nvPr/>
        </p:nvSpPr>
        <p:spPr bwMode="auto">
          <a:xfrm>
            <a:off x="1375719" y="3155092"/>
            <a:ext cx="2619632" cy="947352"/>
          </a:xfrm>
          <a:custGeom>
            <a:avLst/>
            <a:gdLst>
              <a:gd name="connsiteX0" fmla="*/ 2619632 w 2619632"/>
              <a:gd name="connsiteY0" fmla="*/ 0 h 947352"/>
              <a:gd name="connsiteX1" fmla="*/ 1985319 w 2619632"/>
              <a:gd name="connsiteY1" fmla="*/ 378941 h 947352"/>
              <a:gd name="connsiteX2" fmla="*/ 0 w 2619632"/>
              <a:gd name="connsiteY2" fmla="*/ 947352 h 947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2" h="947352">
                <a:moveTo>
                  <a:pt x="2619632" y="0"/>
                </a:moveTo>
                <a:cubicBezTo>
                  <a:pt x="2520778" y="110524"/>
                  <a:pt x="2421924" y="221049"/>
                  <a:pt x="1985319" y="378941"/>
                </a:cubicBezTo>
                <a:cubicBezTo>
                  <a:pt x="1548714" y="536833"/>
                  <a:pt x="774357" y="742092"/>
                  <a:pt x="0" y="947352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 flipH="1">
            <a:off x="2254810" y="3767496"/>
            <a:ext cx="363034" cy="1005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6" name="Freeform 15"/>
          <p:cNvSpPr/>
          <p:nvPr/>
        </p:nvSpPr>
        <p:spPr bwMode="auto">
          <a:xfrm>
            <a:off x="1351005" y="3204519"/>
            <a:ext cx="2619633" cy="1688757"/>
          </a:xfrm>
          <a:custGeom>
            <a:avLst/>
            <a:gdLst>
              <a:gd name="connsiteX0" fmla="*/ 2619633 w 2619633"/>
              <a:gd name="connsiteY0" fmla="*/ 0 h 1688757"/>
              <a:gd name="connsiteX1" fmla="*/ 1680519 w 2619633"/>
              <a:gd name="connsiteY1" fmla="*/ 1145060 h 1688757"/>
              <a:gd name="connsiteX2" fmla="*/ 0 w 2619633"/>
              <a:gd name="connsiteY2" fmla="*/ 1688757 h 1688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3" h="1688757">
                <a:moveTo>
                  <a:pt x="2619633" y="0"/>
                </a:moveTo>
                <a:cubicBezTo>
                  <a:pt x="2368378" y="431800"/>
                  <a:pt x="2117124" y="863601"/>
                  <a:pt x="1680519" y="1145060"/>
                </a:cubicBezTo>
                <a:cubicBezTo>
                  <a:pt x="1243914" y="1426519"/>
                  <a:pt x="295189" y="1599514"/>
                  <a:pt x="0" y="16887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 flipH="1">
            <a:off x="2314263" y="4596173"/>
            <a:ext cx="152498" cy="5486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1752600" y="3535524"/>
            <a:ext cx="0" cy="15022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none" w="med" len="med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1113655" y="2819400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</a:t>
            </a:r>
          </a:p>
          <a:p>
            <a:pPr algn="ctr"/>
            <a:r>
              <a:rPr lang="en-US" sz="2000" dirty="0"/>
              <a:t>cooling rat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959389" y="392063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964716" y="4324290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56478" y="471352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58" name="Straight Connector 57"/>
          <p:cNvCxnSpPr/>
          <p:nvPr/>
        </p:nvCxnSpPr>
        <p:spPr bwMode="auto">
          <a:xfrm flipH="1">
            <a:off x="2959076" y="333314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62" name="Rounded Rectangle 61"/>
          <p:cNvSpPr/>
          <p:nvPr/>
        </p:nvSpPr>
        <p:spPr bwMode="auto">
          <a:xfrm>
            <a:off x="5461686" y="1943100"/>
            <a:ext cx="3200400" cy="39624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Glasses obtained at different cooling rates have different structures</a:t>
            </a:r>
          </a:p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With increasing cooling rate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:</a:t>
            </a:r>
          </a:p>
          <a:p>
            <a:pPr marL="5683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en-US" i="1" dirty="0">
                <a:solidFill>
                  <a:schemeClr val="tx1"/>
                </a:solidFill>
                <a:latin typeface="Arial" charset="0"/>
              </a:rPr>
              <a:t>V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1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V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2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V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3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  <a:p>
            <a:pPr marL="5683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Free volume increases</a:t>
            </a:r>
          </a:p>
          <a:p>
            <a:pPr marL="5683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en-US" i="1" dirty="0">
                <a:solidFill>
                  <a:schemeClr val="tx1"/>
                </a:solidFill>
                <a:latin typeface="Arial" charset="0"/>
              </a:rPr>
              <a:t>H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1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H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2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H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3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  <a:p>
            <a:pPr marL="285750" indent="-3175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onfigurational entropy increases</a:t>
            </a:r>
          </a:p>
          <a:p>
            <a:pPr marL="5683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en-US" i="1" dirty="0">
                <a:solidFill>
                  <a:schemeClr val="tx1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f,1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f,2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schemeClr val="tx1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schemeClr val="tx1"/>
                </a:solidFill>
                <a:latin typeface="Arial" charset="0"/>
              </a:rPr>
              <a:t>f,3</a:t>
            </a:r>
            <a:endParaRPr lang="en-US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3226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formation from liquid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14400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900066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936835" y="1772849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14994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208814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217052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H="1">
            <a:off x="1361476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>
            <a:off x="4217052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26" name="Straight Connector 25"/>
          <p:cNvCxnSpPr/>
          <p:nvPr/>
        </p:nvCxnSpPr>
        <p:spPr bwMode="auto">
          <a:xfrm flipH="1">
            <a:off x="4328218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217052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H="1">
            <a:off x="2502998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Freeform 8"/>
          <p:cNvSpPr/>
          <p:nvPr/>
        </p:nvSpPr>
        <p:spPr bwMode="auto">
          <a:xfrm>
            <a:off x="1349119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4018178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H="1">
            <a:off x="2996554" y="3945924"/>
            <a:ext cx="197840" cy="914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Freeform 31"/>
          <p:cNvSpPr/>
          <p:nvPr/>
        </p:nvSpPr>
        <p:spPr bwMode="auto">
          <a:xfrm>
            <a:off x="3810000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912482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353205" y="2425484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cxnSp>
        <p:nvCxnSpPr>
          <p:cNvPr id="58" name="Straight Connector 57"/>
          <p:cNvCxnSpPr/>
          <p:nvPr/>
        </p:nvCxnSpPr>
        <p:spPr bwMode="auto">
          <a:xfrm flipH="1">
            <a:off x="2959076" y="333314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" name="Freeform 2"/>
          <p:cNvSpPr/>
          <p:nvPr/>
        </p:nvSpPr>
        <p:spPr bwMode="auto">
          <a:xfrm>
            <a:off x="2520778" y="3303373"/>
            <a:ext cx="1400433" cy="1137113"/>
          </a:xfrm>
          <a:custGeom>
            <a:avLst/>
            <a:gdLst>
              <a:gd name="connsiteX0" fmla="*/ 0 w 1400433"/>
              <a:gd name="connsiteY0" fmla="*/ 914400 h 1137113"/>
              <a:gd name="connsiteX1" fmla="*/ 428368 w 1400433"/>
              <a:gd name="connsiteY1" fmla="*/ 873211 h 1137113"/>
              <a:gd name="connsiteX2" fmla="*/ 642552 w 1400433"/>
              <a:gd name="connsiteY2" fmla="*/ 1079157 h 1137113"/>
              <a:gd name="connsiteX3" fmla="*/ 774357 w 1400433"/>
              <a:gd name="connsiteY3" fmla="*/ 1136822 h 1137113"/>
              <a:gd name="connsiteX4" fmla="*/ 856735 w 1400433"/>
              <a:gd name="connsiteY4" fmla="*/ 1062681 h 1137113"/>
              <a:gd name="connsiteX5" fmla="*/ 947352 w 1400433"/>
              <a:gd name="connsiteY5" fmla="*/ 815546 h 1137113"/>
              <a:gd name="connsiteX6" fmla="*/ 1136822 w 1400433"/>
              <a:gd name="connsiteY6" fmla="*/ 387179 h 1137113"/>
              <a:gd name="connsiteX7" fmla="*/ 1285103 w 1400433"/>
              <a:gd name="connsiteY7" fmla="*/ 156519 h 1137113"/>
              <a:gd name="connsiteX8" fmla="*/ 1400433 w 1400433"/>
              <a:gd name="connsiteY8" fmla="*/ 0 h 113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00433" h="1137113">
                <a:moveTo>
                  <a:pt x="0" y="914400"/>
                </a:moveTo>
                <a:cubicBezTo>
                  <a:pt x="160638" y="880076"/>
                  <a:pt x="321276" y="845752"/>
                  <a:pt x="428368" y="873211"/>
                </a:cubicBezTo>
                <a:cubicBezTo>
                  <a:pt x="535460" y="900670"/>
                  <a:pt x="584887" y="1035222"/>
                  <a:pt x="642552" y="1079157"/>
                </a:cubicBezTo>
                <a:cubicBezTo>
                  <a:pt x="700217" y="1123092"/>
                  <a:pt x="738660" y="1139568"/>
                  <a:pt x="774357" y="1136822"/>
                </a:cubicBezTo>
                <a:cubicBezTo>
                  <a:pt x="810054" y="1134076"/>
                  <a:pt x="827903" y="1116227"/>
                  <a:pt x="856735" y="1062681"/>
                </a:cubicBezTo>
                <a:cubicBezTo>
                  <a:pt x="885567" y="1009135"/>
                  <a:pt x="900671" y="928129"/>
                  <a:pt x="947352" y="815546"/>
                </a:cubicBezTo>
                <a:cubicBezTo>
                  <a:pt x="994033" y="702963"/>
                  <a:pt x="1080530" y="497017"/>
                  <a:pt x="1136822" y="387179"/>
                </a:cubicBezTo>
                <a:cubicBezTo>
                  <a:pt x="1193114" y="277341"/>
                  <a:pt x="1241168" y="221049"/>
                  <a:pt x="1285103" y="156519"/>
                </a:cubicBezTo>
                <a:cubicBezTo>
                  <a:pt x="1329038" y="91989"/>
                  <a:pt x="1364735" y="45994"/>
                  <a:pt x="1400433" y="0"/>
                </a:cubicBezTo>
              </a:path>
            </a:pathLst>
          </a:custGeom>
          <a:noFill/>
          <a:ln w="22225" cap="flat" cmpd="sng" algn="ctr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7" name="Straight Connector 36"/>
          <p:cNvCxnSpPr>
            <a:stCxn id="3" idx="4"/>
            <a:endCxn id="3" idx="5"/>
          </p:cNvCxnSpPr>
          <p:nvPr/>
        </p:nvCxnSpPr>
        <p:spPr bwMode="auto">
          <a:xfrm flipV="1">
            <a:off x="3377513" y="4118919"/>
            <a:ext cx="90617" cy="24713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B05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2" name="Rounded Rectangle 41"/>
          <p:cNvSpPr/>
          <p:nvPr/>
        </p:nvSpPr>
        <p:spPr bwMode="auto">
          <a:xfrm>
            <a:off x="5243383" y="3352800"/>
            <a:ext cx="3072714" cy="151163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The heating curve never retraces the cooling curve during glass transition due to structural relax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6214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7998651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metastable</a:t>
            </a:r>
            <a:r>
              <a:rPr lang="en-US" dirty="0"/>
              <a:t> solid with </a:t>
            </a:r>
            <a:r>
              <a:rPr lang="en-US" dirty="0">
                <a:solidFill>
                  <a:srgbClr val="FF0000"/>
                </a:solidFill>
              </a:rPr>
              <a:t>no long-range atomic order </a:t>
            </a:r>
            <a:r>
              <a:rPr lang="en-US" dirty="0"/>
              <a:t>(and exhibiting glass transition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amorphous solid (glass)?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2609850" y="2567344"/>
            <a:ext cx="3810000" cy="1219200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Liquid: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toms do not have fixed positions; bonding constraints relax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s temperature rises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ounded Rectangle 19"/>
          <p:cNvSpPr/>
          <p:nvPr/>
        </p:nvSpPr>
        <p:spPr bwMode="auto">
          <a:xfrm>
            <a:off x="499729" y="5010506"/>
            <a:ext cx="3124200" cy="1219200"/>
          </a:xfrm>
          <a:prstGeom prst="roundRect">
            <a:avLst/>
          </a:prstGeom>
          <a:noFill/>
          <a:ln>
            <a:solidFill>
              <a:srgbClr val="0000FF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rystal: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tom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rranged with both short range and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long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range ord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ounded Rectangle 20"/>
          <p:cNvSpPr/>
          <p:nvPr/>
        </p:nvSpPr>
        <p:spPr bwMode="auto">
          <a:xfrm>
            <a:off x="5331651" y="5005743"/>
            <a:ext cx="3124200" cy="1219200"/>
          </a:xfrm>
          <a:prstGeom prst="round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182880" tIns="91440" rIns="182880" bIns="9144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lass: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tom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arranged with short range order but lack 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long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range ord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H="1">
            <a:off x="2076450" y="3938944"/>
            <a:ext cx="1066800" cy="914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H="1">
            <a:off x="2438400" y="3929419"/>
            <a:ext cx="1066800" cy="914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sp>
        <p:nvSpPr>
          <p:cNvPr id="7" name="Rectangle 6"/>
          <p:cNvSpPr/>
          <p:nvPr/>
        </p:nvSpPr>
        <p:spPr>
          <a:xfrm>
            <a:off x="1143000" y="4064912"/>
            <a:ext cx="1479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Solidification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3033941" y="4319944"/>
            <a:ext cx="9284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Melting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 bwMode="auto">
          <a:xfrm>
            <a:off x="5808726" y="3938944"/>
            <a:ext cx="1069848" cy="914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5486400" y="3929419"/>
            <a:ext cx="1069848" cy="914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sp>
        <p:nvSpPr>
          <p:cNvPr id="34" name="Rectangle 33"/>
          <p:cNvSpPr/>
          <p:nvPr/>
        </p:nvSpPr>
        <p:spPr>
          <a:xfrm>
            <a:off x="6324600" y="4026812"/>
            <a:ext cx="1749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Melt quenching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4791075" y="4313634"/>
            <a:ext cx="1159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Softening</a:t>
            </a:r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 bwMode="auto">
          <a:xfrm flipH="1">
            <a:off x="3857625" y="5520577"/>
            <a:ext cx="1243077" cy="52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 flipV="1">
            <a:off x="3857767" y="5761909"/>
            <a:ext cx="1243584" cy="1072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8" name="Rectangle 37"/>
          <p:cNvSpPr/>
          <p:nvPr/>
        </p:nvSpPr>
        <p:spPr>
          <a:xfrm>
            <a:off x="3704371" y="4996219"/>
            <a:ext cx="16209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Crystallization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3593037" y="5875609"/>
            <a:ext cx="17767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>
                <a:latin typeface="Arial" charset="0"/>
              </a:rPr>
              <a:t>Amorphization</a:t>
            </a:r>
            <a:r>
              <a:rPr lang="en-US" dirty="0">
                <a:latin typeface="Arial" charset="0"/>
              </a:rPr>
              <a:t> (</a:t>
            </a:r>
            <a:r>
              <a:rPr lang="en-US" dirty="0" err="1">
                <a:latin typeface="Arial" charset="0"/>
              </a:rPr>
              <a:t>vitrification</a:t>
            </a:r>
            <a:r>
              <a:rPr lang="en-US" dirty="0">
                <a:latin typeface="Arial" charset="0"/>
              </a:rPr>
              <a:t>)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45279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0010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A </a:t>
            </a:r>
            <a:r>
              <a:rPr lang="en-US" dirty="0">
                <a:solidFill>
                  <a:srgbClr val="FF0000"/>
                </a:solidFill>
              </a:rPr>
              <a:t>metastable</a:t>
            </a:r>
            <a:r>
              <a:rPr lang="en-US" dirty="0"/>
              <a:t> solid with </a:t>
            </a:r>
            <a:r>
              <a:rPr lang="en-US" dirty="0">
                <a:solidFill>
                  <a:srgbClr val="FF0000"/>
                </a:solidFill>
              </a:rPr>
              <a:t>no long-range atomic order </a:t>
            </a:r>
            <a:r>
              <a:rPr lang="en-US" dirty="0"/>
              <a:t>(and exhibiting glass transition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What is amorphous solid (glass)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3510" y="2590800"/>
            <a:ext cx="4095730" cy="342265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6200000">
            <a:off x="-348300" y="4117461"/>
            <a:ext cx="25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ormalized distribu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449859" y="6113530"/>
            <a:ext cx="3583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i-O-Si bond angle in fused silica</a:t>
            </a:r>
          </a:p>
        </p:txBody>
      </p:sp>
      <p:sp>
        <p:nvSpPr>
          <p:cNvPr id="25" name="Rounded Rectangle 24"/>
          <p:cNvSpPr/>
          <p:nvPr/>
        </p:nvSpPr>
        <p:spPr bwMode="auto">
          <a:xfrm>
            <a:off x="5838825" y="2667000"/>
            <a:ext cx="2762250" cy="1511634"/>
          </a:xfrm>
          <a:prstGeom prst="roundRect">
            <a:avLst>
              <a:gd name="adj" fmla="val 12663"/>
            </a:avLst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Si-O-Si bond-bending constraint is relaxed at the forming temperature of silica glass </a:t>
            </a:r>
          </a:p>
        </p:txBody>
      </p:sp>
      <p:sp>
        <p:nvSpPr>
          <p:cNvPr id="9" name="Rectangle 8"/>
          <p:cNvSpPr/>
          <p:nvPr/>
        </p:nvSpPr>
        <p:spPr>
          <a:xfrm>
            <a:off x="5819775" y="4467017"/>
            <a:ext cx="2800350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dirty="0">
                <a:latin typeface="Arial" charset="0"/>
              </a:rPr>
              <a:t>Si-O-Si bond angle distribution in silica glass measured by XRD</a:t>
            </a:r>
          </a:p>
          <a:p>
            <a:pPr lvl="0" algn="ctr" eaLnBrk="0" fontAlgn="base" hangingPunct="0">
              <a:spcBef>
                <a:spcPts val="18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1600" i="1" dirty="0">
                <a:latin typeface="Arial" charset="0"/>
              </a:rPr>
              <a:t>J. Appl. </a:t>
            </a:r>
            <a:r>
              <a:rPr lang="en-US" sz="1600" i="1" dirty="0" err="1">
                <a:latin typeface="Arial" charset="0"/>
              </a:rPr>
              <a:t>Cryst</a:t>
            </a:r>
            <a:r>
              <a:rPr lang="en-US" sz="1600" i="1" dirty="0">
                <a:latin typeface="Arial" charset="0"/>
              </a:rPr>
              <a:t>.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b="1" dirty="0">
                <a:latin typeface="Arial" charset="0"/>
              </a:rPr>
              <a:t>2</a:t>
            </a:r>
            <a:r>
              <a:rPr lang="en-US" sz="1600" dirty="0">
                <a:latin typeface="Arial" charset="0"/>
              </a:rPr>
              <a:t>, 164 (1969)</a:t>
            </a:r>
          </a:p>
        </p:txBody>
      </p:sp>
      <p:cxnSp>
        <p:nvCxnSpPr>
          <p:cNvPr id="10" name="Straight Connector 9"/>
          <p:cNvCxnSpPr>
            <a:cxnSpLocks/>
          </p:cNvCxnSpPr>
          <p:nvPr/>
        </p:nvCxnSpPr>
        <p:spPr bwMode="auto">
          <a:xfrm>
            <a:off x="2876643" y="2667000"/>
            <a:ext cx="0" cy="32004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886412" y="4874636"/>
            <a:ext cx="14745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50"/>
                </a:solidFill>
              </a:rPr>
              <a:t>144°: Si-O-Si bond angle in </a:t>
            </a:r>
            <a:r>
              <a:rPr lang="en-US" sz="1600" dirty="0">
                <a:solidFill>
                  <a:srgbClr val="00B050"/>
                </a:solidFill>
                <a:latin typeface="Symbol" panose="05050102010706020507" pitchFamily="18" charset="2"/>
              </a:rPr>
              <a:t>a</a:t>
            </a:r>
            <a:r>
              <a:rPr lang="en-US" sz="1600" dirty="0">
                <a:solidFill>
                  <a:srgbClr val="00B050"/>
                </a:solidFill>
              </a:rPr>
              <a:t>-quartz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3368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tative description of glass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772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Structural descriptions of amorphous materials are always statistical in nature</a:t>
            </a:r>
          </a:p>
          <a:p>
            <a:pPr>
              <a:spcBef>
                <a:spcPts val="1200"/>
              </a:spcBef>
            </a:pPr>
            <a:r>
              <a:rPr lang="en-US" dirty="0"/>
              <a:t>Pair distribution function (PDF)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r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onsider an amorphous material with an average number density of atom given by:</a:t>
            </a:r>
          </a:p>
          <a:p>
            <a:pPr lvl="1">
              <a:spcBef>
                <a:spcPts val="1200"/>
              </a:spcBef>
            </a:pP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The number density of atoms at a distanc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from an origin atom is given b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Whe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Whe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585101"/>
              </p:ext>
            </p:extLst>
          </p:nvPr>
        </p:nvGraphicFramePr>
        <p:xfrm>
          <a:off x="1295400" y="3752335"/>
          <a:ext cx="10588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545760" imgH="215640" progId="Equation.DSMT4">
                  <p:embed/>
                </p:oleObj>
              </mc:Choice>
              <mc:Fallback>
                <p:oleObj name="Equation" r:id="rId3" imgW="545760" imgH="215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52335"/>
                        <a:ext cx="105886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761836" y="3744097"/>
            <a:ext cx="50337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2000" kern="0" dirty="0">
                <a:solidFill>
                  <a:prstClr val="black"/>
                </a:solidFill>
              </a:rPr>
              <a:t>: number of atoms      </a:t>
            </a:r>
            <a:r>
              <a:rPr lang="en-US" sz="20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en-US" sz="2000" kern="0" dirty="0">
                <a:solidFill>
                  <a:prstClr val="black"/>
                </a:solidFill>
              </a:rPr>
              <a:t>: material volume</a:t>
            </a:r>
            <a:endParaRPr lang="en-US" sz="1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41872"/>
              </p:ext>
            </p:extLst>
          </p:nvPr>
        </p:nvGraphicFramePr>
        <p:xfrm>
          <a:off x="3200400" y="4563762"/>
          <a:ext cx="960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63762"/>
                        <a:ext cx="96043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803197"/>
              </p:ext>
            </p:extLst>
          </p:nvPr>
        </p:nvGraphicFramePr>
        <p:xfrm>
          <a:off x="2120128" y="5480535"/>
          <a:ext cx="17002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876240" imgH="203040" progId="Equation.DSMT4">
                  <p:embed/>
                </p:oleObj>
              </mc:Choice>
              <mc:Fallback>
                <p:oleObj name="Equation" r:id="rId7" imgW="87624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128" y="5480535"/>
                        <a:ext cx="170021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808271"/>
              </p:ext>
            </p:extLst>
          </p:nvPr>
        </p:nvGraphicFramePr>
        <p:xfrm>
          <a:off x="2120128" y="5030972"/>
          <a:ext cx="16748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128" y="5030972"/>
                        <a:ext cx="16748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4505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PDFs of ideal (hard sphere) crystals vs. glasse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900066" y="2057400"/>
            <a:ext cx="14334" cy="17526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890116" y="3810000"/>
            <a:ext cx="4748684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575251" y="1529831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r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86400" y="3276600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32"/>
          <a:stretch/>
        </p:blipFill>
        <p:spPr>
          <a:xfrm>
            <a:off x="6331261" y="1651686"/>
            <a:ext cx="1738259" cy="2287205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 bwMode="auto">
          <a:xfrm flipV="1">
            <a:off x="2065638" y="2362200"/>
            <a:ext cx="0" cy="1447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V="1">
            <a:off x="2889420" y="2820002"/>
            <a:ext cx="0" cy="98999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3649362" y="2590800"/>
            <a:ext cx="0" cy="12192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4215714" y="2933700"/>
            <a:ext cx="0" cy="89277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V="1">
            <a:off x="4674972" y="2917224"/>
            <a:ext cx="0" cy="89277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Rectangle 20"/>
          <p:cNvSpPr/>
          <p:nvPr/>
        </p:nvSpPr>
        <p:spPr>
          <a:xfrm>
            <a:off x="1472325" y="1601798"/>
            <a:ext cx="25065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1</a:t>
            </a:r>
            <a:r>
              <a:rPr lang="en-US" sz="2000" kern="0" baseline="30000" dirty="0">
                <a:solidFill>
                  <a:prstClr val="black"/>
                </a:solidFill>
              </a:rPr>
              <a:t>st</a:t>
            </a:r>
            <a:r>
              <a:rPr lang="en-US" sz="2000" kern="0" dirty="0">
                <a:solidFill>
                  <a:prstClr val="black"/>
                </a:solidFill>
              </a:rPr>
              <a:t> coordination shell</a:t>
            </a:r>
            <a:endParaRPr lang="en-US" sz="1600" dirty="0"/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2073876" y="1989438"/>
            <a:ext cx="0" cy="27625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4" name="Rectangle 23"/>
          <p:cNvSpPr/>
          <p:nvPr/>
        </p:nvSpPr>
        <p:spPr>
          <a:xfrm>
            <a:off x="2279820" y="2052993"/>
            <a:ext cx="25974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2</a:t>
            </a:r>
            <a:r>
              <a:rPr lang="en-US" sz="2000" kern="0" baseline="30000" dirty="0">
                <a:solidFill>
                  <a:prstClr val="black"/>
                </a:solidFill>
              </a:rPr>
              <a:t>nd</a:t>
            </a:r>
            <a:r>
              <a:rPr lang="en-US" sz="2000" kern="0" dirty="0">
                <a:solidFill>
                  <a:prstClr val="black"/>
                </a:solidFill>
              </a:rPr>
              <a:t> coordination shell</a:t>
            </a:r>
            <a:endParaRPr lang="en-US" sz="1600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2889420" y="2450469"/>
            <a:ext cx="0" cy="27625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910016" y="4491776"/>
            <a:ext cx="14334" cy="17526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900066" y="6244376"/>
            <a:ext cx="4748684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585201" y="3964207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r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496350" y="5710976"/>
            <a:ext cx="304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31" name="Freeform 30"/>
          <p:cNvSpPr/>
          <p:nvPr/>
        </p:nvSpPr>
        <p:spPr bwMode="auto">
          <a:xfrm>
            <a:off x="1641391" y="4614799"/>
            <a:ext cx="3548448" cy="1623304"/>
          </a:xfrm>
          <a:custGeom>
            <a:avLst/>
            <a:gdLst>
              <a:gd name="connsiteX0" fmla="*/ 0 w 3591698"/>
              <a:gd name="connsiteY0" fmla="*/ 1623304 h 1623304"/>
              <a:gd name="connsiteX1" fmla="*/ 255373 w 3591698"/>
              <a:gd name="connsiteY1" fmla="*/ 1244363 h 1623304"/>
              <a:gd name="connsiteX2" fmla="*/ 436606 w 3591698"/>
              <a:gd name="connsiteY2" fmla="*/ 450 h 1623304"/>
              <a:gd name="connsiteX3" fmla="*/ 749644 w 3591698"/>
              <a:gd name="connsiteY3" fmla="*/ 1392644 h 1623304"/>
              <a:gd name="connsiteX4" fmla="*/ 1046206 w 3591698"/>
              <a:gd name="connsiteY4" fmla="*/ 1384406 h 1623304"/>
              <a:gd name="connsiteX5" fmla="*/ 1268627 w 3591698"/>
              <a:gd name="connsiteY5" fmla="*/ 610050 h 1623304"/>
              <a:gd name="connsiteX6" fmla="*/ 1598141 w 3591698"/>
              <a:gd name="connsiteY6" fmla="*/ 1227887 h 1623304"/>
              <a:gd name="connsiteX7" fmla="*/ 2018271 w 3591698"/>
              <a:gd name="connsiteY7" fmla="*/ 519433 h 1623304"/>
              <a:gd name="connsiteX8" fmla="*/ 2356022 w 3591698"/>
              <a:gd name="connsiteY8" fmla="*/ 881898 h 1623304"/>
              <a:gd name="connsiteX9" fmla="*/ 2594919 w 3591698"/>
              <a:gd name="connsiteY9" fmla="*/ 684190 h 1623304"/>
              <a:gd name="connsiteX10" fmla="*/ 2833817 w 3591698"/>
              <a:gd name="connsiteY10" fmla="*/ 783044 h 1623304"/>
              <a:gd name="connsiteX11" fmla="*/ 3064476 w 3591698"/>
              <a:gd name="connsiteY11" fmla="*/ 692428 h 1623304"/>
              <a:gd name="connsiteX12" fmla="*/ 3369276 w 3591698"/>
              <a:gd name="connsiteY12" fmla="*/ 774806 h 1623304"/>
              <a:gd name="connsiteX13" fmla="*/ 3591698 w 3591698"/>
              <a:gd name="connsiteY13" fmla="*/ 774806 h 1623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3591698" h="1623304">
                <a:moveTo>
                  <a:pt x="0" y="1623304"/>
                </a:moveTo>
                <a:cubicBezTo>
                  <a:pt x="91302" y="1569071"/>
                  <a:pt x="182605" y="1514839"/>
                  <a:pt x="255373" y="1244363"/>
                </a:cubicBezTo>
                <a:cubicBezTo>
                  <a:pt x="328141" y="973887"/>
                  <a:pt x="354228" y="-24264"/>
                  <a:pt x="436606" y="450"/>
                </a:cubicBezTo>
                <a:cubicBezTo>
                  <a:pt x="518985" y="25163"/>
                  <a:pt x="648044" y="1161985"/>
                  <a:pt x="749644" y="1392644"/>
                </a:cubicBezTo>
                <a:cubicBezTo>
                  <a:pt x="851244" y="1623303"/>
                  <a:pt x="959709" y="1514838"/>
                  <a:pt x="1046206" y="1384406"/>
                </a:cubicBezTo>
                <a:cubicBezTo>
                  <a:pt x="1132703" y="1253974"/>
                  <a:pt x="1176638" y="636136"/>
                  <a:pt x="1268627" y="610050"/>
                </a:cubicBezTo>
                <a:cubicBezTo>
                  <a:pt x="1360616" y="583964"/>
                  <a:pt x="1473200" y="1242990"/>
                  <a:pt x="1598141" y="1227887"/>
                </a:cubicBezTo>
                <a:cubicBezTo>
                  <a:pt x="1723082" y="1212784"/>
                  <a:pt x="1891957" y="577098"/>
                  <a:pt x="2018271" y="519433"/>
                </a:cubicBezTo>
                <a:cubicBezTo>
                  <a:pt x="2144585" y="461768"/>
                  <a:pt x="2259914" y="854438"/>
                  <a:pt x="2356022" y="881898"/>
                </a:cubicBezTo>
                <a:cubicBezTo>
                  <a:pt x="2452130" y="909358"/>
                  <a:pt x="2515287" y="700666"/>
                  <a:pt x="2594919" y="684190"/>
                </a:cubicBezTo>
                <a:cubicBezTo>
                  <a:pt x="2674552" y="667714"/>
                  <a:pt x="2755558" y="781671"/>
                  <a:pt x="2833817" y="783044"/>
                </a:cubicBezTo>
                <a:cubicBezTo>
                  <a:pt x="2912076" y="784417"/>
                  <a:pt x="2975233" y="693801"/>
                  <a:pt x="3064476" y="692428"/>
                </a:cubicBezTo>
                <a:cubicBezTo>
                  <a:pt x="3153719" y="691055"/>
                  <a:pt x="3281406" y="761076"/>
                  <a:pt x="3369276" y="774806"/>
                </a:cubicBezTo>
                <a:cubicBezTo>
                  <a:pt x="3457146" y="788536"/>
                  <a:pt x="3524422" y="781671"/>
                  <a:pt x="3591698" y="774806"/>
                </a:cubicBezTo>
              </a:path>
            </a:pathLst>
          </a:cu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 bwMode="auto">
          <a:xfrm flipH="1" flipV="1">
            <a:off x="910017" y="5399904"/>
            <a:ext cx="4586333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7" name="Rectangle 36"/>
          <p:cNvSpPr/>
          <p:nvPr/>
        </p:nvSpPr>
        <p:spPr>
          <a:xfrm>
            <a:off x="575252" y="5161843"/>
            <a:ext cx="3014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1</a:t>
            </a:r>
            <a:endParaRPr lang="en-US" sz="1600" dirty="0"/>
          </a:p>
        </p:txBody>
      </p:sp>
      <p:sp>
        <p:nvSpPr>
          <p:cNvPr id="38" name="Rectangle 37"/>
          <p:cNvSpPr/>
          <p:nvPr/>
        </p:nvSpPr>
        <p:spPr>
          <a:xfrm>
            <a:off x="584886" y="6000690"/>
            <a:ext cx="3014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0</a:t>
            </a:r>
            <a:endParaRPr lang="en-US" sz="1600" dirty="0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666"/>
          <a:stretch/>
        </p:blipFill>
        <p:spPr>
          <a:xfrm>
            <a:off x="6107753" y="4189193"/>
            <a:ext cx="2052847" cy="2211608"/>
          </a:xfrm>
          <a:prstGeom prst="rect">
            <a:avLst/>
          </a:prstGeom>
        </p:spPr>
      </p:pic>
      <p:cxnSp>
        <p:nvCxnSpPr>
          <p:cNvPr id="26" name="Straight Arrow Connector 25"/>
          <p:cNvCxnSpPr>
            <a:stCxn id="31" idx="2"/>
          </p:cNvCxnSpPr>
          <p:nvPr/>
        </p:nvCxnSpPr>
        <p:spPr bwMode="auto">
          <a:xfrm flipH="1" flipV="1">
            <a:off x="2065638" y="3810000"/>
            <a:ext cx="0" cy="80524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33" name="Straight Arrow Connector 32"/>
          <p:cNvCxnSpPr>
            <a:stCxn id="31" idx="5"/>
          </p:cNvCxnSpPr>
          <p:nvPr/>
        </p:nvCxnSpPr>
        <p:spPr bwMode="auto">
          <a:xfrm flipV="1">
            <a:off x="2894742" y="3810000"/>
            <a:ext cx="0" cy="141484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V="1">
            <a:off x="3651835" y="3810000"/>
            <a:ext cx="0" cy="132423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V="1">
            <a:off x="4221539" y="3810000"/>
            <a:ext cx="0" cy="148898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 flipV="1">
            <a:off x="4683210" y="3810000"/>
            <a:ext cx="0" cy="148898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4833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652"/>
            <a:ext cx="8229600" cy="990600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sz="2000" dirty="0"/>
              <a:t>Fundamentals of Inorganic Glasses</a:t>
            </a:r>
          </a:p>
          <a:p>
            <a:pPr lvl="1">
              <a:spcBef>
                <a:spcPts val="800"/>
              </a:spcBef>
            </a:pPr>
            <a:r>
              <a:rPr lang="en-US" dirty="0" err="1"/>
              <a:t>Arun</a:t>
            </a:r>
            <a:r>
              <a:rPr lang="en-US" dirty="0"/>
              <a:t> K. </a:t>
            </a:r>
            <a:r>
              <a:rPr lang="en-US" dirty="0" err="1"/>
              <a:t>Varshneya</a:t>
            </a:r>
            <a:r>
              <a:rPr lang="en-US" dirty="0"/>
              <a:t>, Academic Press (1994)</a:t>
            </a:r>
          </a:p>
          <a:p>
            <a:pPr lvl="1">
              <a:spcBef>
                <a:spcPts val="800"/>
              </a:spcBef>
            </a:pPr>
            <a:r>
              <a:rPr lang="en-US" dirty="0">
                <a:hlinkClick r:id="rId3"/>
              </a:rPr>
              <a:t>Google Books</a:t>
            </a:r>
            <a:r>
              <a:rPr lang="en-US" dirty="0"/>
              <a:t>, </a:t>
            </a:r>
            <a:r>
              <a:rPr lang="en-US" dirty="0">
                <a:hlinkClick r:id="rId4"/>
              </a:rPr>
              <a:t>MIT Library</a:t>
            </a:r>
            <a:endParaRPr lang="en-US" dirty="0"/>
          </a:p>
          <a:p>
            <a:pPr>
              <a:spcBef>
                <a:spcPts val="800"/>
              </a:spcBef>
            </a:pPr>
            <a:r>
              <a:rPr lang="en-US" sz="2000" dirty="0"/>
              <a:t>Introduction to Glass Science and Technology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James E. Shelby, Royal Society of Chemistry (2005)</a:t>
            </a:r>
          </a:p>
          <a:p>
            <a:pPr lvl="1">
              <a:spcBef>
                <a:spcPts val="800"/>
              </a:spcBef>
            </a:pPr>
            <a:r>
              <a:rPr lang="en-US" dirty="0">
                <a:hlinkClick r:id="rId5"/>
              </a:rPr>
              <a:t>RSC Publishing</a:t>
            </a:r>
            <a:r>
              <a:rPr lang="en-US" dirty="0"/>
              <a:t> (paste link to a browser window), </a:t>
            </a:r>
            <a:r>
              <a:rPr lang="en-US" dirty="0">
                <a:hlinkClick r:id="rId6"/>
              </a:rPr>
              <a:t>MIT Library</a:t>
            </a:r>
            <a:endParaRPr lang="en-US" dirty="0"/>
          </a:p>
          <a:p>
            <a:pPr>
              <a:spcBef>
                <a:spcPts val="800"/>
              </a:spcBef>
            </a:pPr>
            <a:r>
              <a:rPr lang="en-US" sz="2000" dirty="0"/>
              <a:t>Glass Science, 2</a:t>
            </a:r>
            <a:r>
              <a:rPr lang="en-US" sz="2000" baseline="30000" dirty="0"/>
              <a:t>nd</a:t>
            </a:r>
            <a:r>
              <a:rPr lang="en-US" sz="2000" dirty="0"/>
              <a:t> Edi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Robert H. </a:t>
            </a:r>
            <a:r>
              <a:rPr lang="en-US" dirty="0" err="1"/>
              <a:t>Doremus</a:t>
            </a:r>
            <a:r>
              <a:rPr lang="en-US" dirty="0"/>
              <a:t>, Wiley (1994)</a:t>
            </a:r>
          </a:p>
          <a:p>
            <a:pPr lvl="1">
              <a:spcBef>
                <a:spcPts val="800"/>
              </a:spcBef>
            </a:pPr>
            <a:r>
              <a:rPr lang="en-US" dirty="0">
                <a:hlinkClick r:id="rId7"/>
              </a:rPr>
              <a:t>MIT Library</a:t>
            </a:r>
            <a:endParaRPr lang="en-US" dirty="0"/>
          </a:p>
          <a:p>
            <a:pPr>
              <a:spcBef>
                <a:spcPts val="800"/>
              </a:spcBef>
            </a:pPr>
            <a:r>
              <a:rPr lang="en-US" sz="2000" dirty="0"/>
              <a:t>Springer Handbook of Glas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J. D. Musgraves, J. Hu, L. Calvez (Eds.), Springer (2018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7054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tative description of glass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53381"/>
            <a:ext cx="7543800" cy="4267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Pair correlation fun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r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 </a:t>
            </a:r>
          </a:p>
          <a:p>
            <a:pPr>
              <a:spcBef>
                <a:spcPts val="1200"/>
              </a:spcBef>
            </a:pPr>
            <a:r>
              <a:rPr lang="en-US" dirty="0"/>
              <a:t>Radial distribution function (RDF)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(r)</a:t>
            </a: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 </a:t>
            </a:r>
          </a:p>
          <a:p>
            <a:pPr lvl="1">
              <a:spcBef>
                <a:spcPts val="1200"/>
              </a:spcBef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en-US" dirty="0">
                <a:cs typeface="Times New Roman" panose="02020603050405020304" pitchFamily="18" charset="0"/>
              </a:rPr>
              <a:t> </a:t>
            </a:r>
            <a:r>
              <a:rPr lang="en-US" dirty="0"/>
              <a:t>gives the number of atoms located betwe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an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 +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en-US" dirty="0"/>
              <a:t> away from the origin atom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The area under the RDF curve gives the number of atoms</a:t>
            </a:r>
          </a:p>
          <a:p>
            <a:pPr>
              <a:spcBef>
                <a:spcPts val="1200"/>
              </a:spcBef>
            </a:pPr>
            <a:r>
              <a:rPr lang="en-US" dirty="0"/>
              <a:t>Reduced radial distribution function (</a:t>
            </a:r>
            <a:r>
              <a:rPr lang="en-US" dirty="0" err="1"/>
              <a:t>rRDF</a:t>
            </a:r>
            <a:r>
              <a:rPr lang="en-US" dirty="0"/>
              <a:t>):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(r)</a:t>
            </a:r>
            <a:endParaRPr lang="en-US" dirty="0"/>
          </a:p>
          <a:p>
            <a:pPr lvl="1">
              <a:spcBef>
                <a:spcPts val="1200"/>
              </a:spcBef>
            </a:pP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01977"/>
              </p:ext>
            </p:extLst>
          </p:nvPr>
        </p:nvGraphicFramePr>
        <p:xfrm>
          <a:off x="1280982" y="2207742"/>
          <a:ext cx="17494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901440" imgH="203040" progId="Equation.DSMT4">
                  <p:embed/>
                </p:oleObj>
              </mc:Choice>
              <mc:Fallback>
                <p:oleObj name="Equation" r:id="rId4" imgW="90144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982" y="2207742"/>
                        <a:ext cx="174942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25409"/>
              </p:ext>
            </p:extLst>
          </p:nvPr>
        </p:nvGraphicFramePr>
        <p:xfrm>
          <a:off x="1250950" y="3148013"/>
          <a:ext cx="2365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218960" imgH="228600" progId="Equation.DSMT4">
                  <p:embed/>
                </p:oleObj>
              </mc:Choice>
              <mc:Fallback>
                <p:oleObj name="Equation" r:id="rId6" imgW="121896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148013"/>
                        <a:ext cx="23653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5901"/>
              </p:ext>
            </p:extLst>
          </p:nvPr>
        </p:nvGraphicFramePr>
        <p:xfrm>
          <a:off x="1259188" y="5342238"/>
          <a:ext cx="46323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387520" imgH="253800" progId="Equation.DSMT4">
                  <p:embed/>
                </p:oleObj>
              </mc:Choice>
              <mc:Fallback>
                <p:oleObj name="Equation" r:id="rId8" imgW="238752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188" y="5342238"/>
                        <a:ext cx="46323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9528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3847" y="1219200"/>
            <a:ext cx="3436754" cy="5181600"/>
          </a:xfrm>
        </p:spPr>
        <p:txBody>
          <a:bodyPr/>
          <a:lstStyle/>
          <a:p>
            <a:r>
              <a:rPr lang="en-US" sz="2000" dirty="0"/>
              <a:t>The amorphous state is metastable</a:t>
            </a:r>
          </a:p>
          <a:p>
            <a:r>
              <a:rPr lang="en-US" sz="2000" dirty="0"/>
              <a:t>Amorphous structures possess short-range order and lack long-range order</a:t>
            </a:r>
          </a:p>
          <a:p>
            <a:r>
              <a:rPr lang="en-US" sz="2000" dirty="0"/>
              <a:t>Amorphous materials can be obtained from liquid by melt quench</a:t>
            </a:r>
          </a:p>
          <a:p>
            <a:r>
              <a:rPr lang="en-US" sz="2000" dirty="0"/>
              <a:t>Melt quench is a continuous, irreversible process involving phase change</a:t>
            </a:r>
          </a:p>
          <a:p>
            <a:r>
              <a:rPr lang="en-US" sz="2000" dirty="0"/>
              <a:t>Glass properties depend on their thermal history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642468" y="2057400"/>
            <a:ext cx="0" cy="3810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628134" y="5881816"/>
            <a:ext cx="4197096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664903" y="1772849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43062" y="5949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 flipH="1">
            <a:off x="3936882" y="2057400"/>
            <a:ext cx="506180" cy="7620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H="1">
            <a:off x="3945120" y="2798978"/>
            <a:ext cx="0" cy="213231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H="1">
            <a:off x="1089544" y="4923051"/>
            <a:ext cx="2855576" cy="67361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3945120" y="4923051"/>
            <a:ext cx="0" cy="9287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3690468" y="588387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/>
              <a:t>T</a:t>
            </a:r>
            <a:r>
              <a:rPr lang="en-US" sz="2400" i="1" baseline="-25000" dirty="0"/>
              <a:t>m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>
            <a:off x="4056286" y="2234514"/>
            <a:ext cx="274320" cy="41148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3945120" y="3563036"/>
            <a:ext cx="0" cy="56860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2231066" y="5215128"/>
            <a:ext cx="487336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6" name="Freeform 15"/>
          <p:cNvSpPr/>
          <p:nvPr/>
        </p:nvSpPr>
        <p:spPr bwMode="auto">
          <a:xfrm>
            <a:off x="1077187" y="309742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 flipH="1">
            <a:off x="3746246" y="2796918"/>
            <a:ext cx="199615" cy="3169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H="1">
            <a:off x="2724622" y="3945924"/>
            <a:ext cx="197840" cy="914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9" name="Freeform 18"/>
          <p:cNvSpPr/>
          <p:nvPr/>
        </p:nvSpPr>
        <p:spPr bwMode="auto">
          <a:xfrm>
            <a:off x="3538068" y="2347784"/>
            <a:ext cx="294596" cy="615864"/>
          </a:xfrm>
          <a:custGeom>
            <a:avLst/>
            <a:gdLst>
              <a:gd name="connsiteX0" fmla="*/ 0 w 362465"/>
              <a:gd name="connsiteY0" fmla="*/ 0 h 832022"/>
              <a:gd name="connsiteX1" fmla="*/ 123568 w 362465"/>
              <a:gd name="connsiteY1" fmla="*/ 494270 h 832022"/>
              <a:gd name="connsiteX2" fmla="*/ 362465 w 362465"/>
              <a:gd name="connsiteY2" fmla="*/ 832022 h 832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465" h="832022">
                <a:moveTo>
                  <a:pt x="0" y="0"/>
                </a:moveTo>
                <a:cubicBezTo>
                  <a:pt x="31578" y="177800"/>
                  <a:pt x="63157" y="355600"/>
                  <a:pt x="123568" y="494270"/>
                </a:cubicBezTo>
                <a:cubicBezTo>
                  <a:pt x="183979" y="632940"/>
                  <a:pt x="262238" y="753763"/>
                  <a:pt x="362465" y="832022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40550" y="1611726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031310" y="2495490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Liquid</a:t>
            </a:r>
          </a:p>
        </p:txBody>
      </p:sp>
      <p:cxnSp>
        <p:nvCxnSpPr>
          <p:cNvPr id="22" name="Straight Connector 21"/>
          <p:cNvCxnSpPr/>
          <p:nvPr/>
        </p:nvCxnSpPr>
        <p:spPr bwMode="auto">
          <a:xfrm flipH="1">
            <a:off x="2687144" y="333314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23" name="Freeform 22"/>
          <p:cNvSpPr/>
          <p:nvPr/>
        </p:nvSpPr>
        <p:spPr bwMode="auto">
          <a:xfrm>
            <a:off x="2248846" y="3303373"/>
            <a:ext cx="1400433" cy="1137113"/>
          </a:xfrm>
          <a:custGeom>
            <a:avLst/>
            <a:gdLst>
              <a:gd name="connsiteX0" fmla="*/ 0 w 1400433"/>
              <a:gd name="connsiteY0" fmla="*/ 914400 h 1137113"/>
              <a:gd name="connsiteX1" fmla="*/ 428368 w 1400433"/>
              <a:gd name="connsiteY1" fmla="*/ 873211 h 1137113"/>
              <a:gd name="connsiteX2" fmla="*/ 642552 w 1400433"/>
              <a:gd name="connsiteY2" fmla="*/ 1079157 h 1137113"/>
              <a:gd name="connsiteX3" fmla="*/ 774357 w 1400433"/>
              <a:gd name="connsiteY3" fmla="*/ 1136822 h 1137113"/>
              <a:gd name="connsiteX4" fmla="*/ 856735 w 1400433"/>
              <a:gd name="connsiteY4" fmla="*/ 1062681 h 1137113"/>
              <a:gd name="connsiteX5" fmla="*/ 947352 w 1400433"/>
              <a:gd name="connsiteY5" fmla="*/ 815546 h 1137113"/>
              <a:gd name="connsiteX6" fmla="*/ 1136822 w 1400433"/>
              <a:gd name="connsiteY6" fmla="*/ 387179 h 1137113"/>
              <a:gd name="connsiteX7" fmla="*/ 1285103 w 1400433"/>
              <a:gd name="connsiteY7" fmla="*/ 156519 h 1137113"/>
              <a:gd name="connsiteX8" fmla="*/ 1400433 w 1400433"/>
              <a:gd name="connsiteY8" fmla="*/ 0 h 113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00433" h="1137113">
                <a:moveTo>
                  <a:pt x="0" y="914400"/>
                </a:moveTo>
                <a:cubicBezTo>
                  <a:pt x="160638" y="880076"/>
                  <a:pt x="321276" y="845752"/>
                  <a:pt x="428368" y="873211"/>
                </a:cubicBezTo>
                <a:cubicBezTo>
                  <a:pt x="535460" y="900670"/>
                  <a:pt x="584887" y="1035222"/>
                  <a:pt x="642552" y="1079157"/>
                </a:cubicBezTo>
                <a:cubicBezTo>
                  <a:pt x="700217" y="1123092"/>
                  <a:pt x="738660" y="1139568"/>
                  <a:pt x="774357" y="1136822"/>
                </a:cubicBezTo>
                <a:cubicBezTo>
                  <a:pt x="810054" y="1134076"/>
                  <a:pt x="827903" y="1116227"/>
                  <a:pt x="856735" y="1062681"/>
                </a:cubicBezTo>
                <a:cubicBezTo>
                  <a:pt x="885567" y="1009135"/>
                  <a:pt x="900671" y="928129"/>
                  <a:pt x="947352" y="815546"/>
                </a:cubicBezTo>
                <a:cubicBezTo>
                  <a:pt x="994033" y="702963"/>
                  <a:pt x="1080530" y="497017"/>
                  <a:pt x="1136822" y="387179"/>
                </a:cubicBezTo>
                <a:cubicBezTo>
                  <a:pt x="1193114" y="277341"/>
                  <a:pt x="1241168" y="221049"/>
                  <a:pt x="1285103" y="156519"/>
                </a:cubicBezTo>
                <a:cubicBezTo>
                  <a:pt x="1329038" y="91989"/>
                  <a:pt x="1364735" y="45994"/>
                  <a:pt x="1400433" y="0"/>
                </a:cubicBezTo>
              </a:path>
            </a:pathLst>
          </a:custGeom>
          <a:noFill/>
          <a:ln w="22225" cap="flat" cmpd="sng" algn="ctr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4"/>
            <a:endCxn id="23" idx="5"/>
          </p:cNvCxnSpPr>
          <p:nvPr/>
        </p:nvCxnSpPr>
        <p:spPr bwMode="auto">
          <a:xfrm flipV="1">
            <a:off x="3105581" y="4118919"/>
            <a:ext cx="90617" cy="24713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B05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903303" y="3942466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Glas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77187" y="4967502"/>
            <a:ext cx="1109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rystal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8344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4CFD70-7B90-4580-9D93-7B85281DB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ystalline vs. amorphou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E163BB-B9F3-4C45-8C34-86F675E9A72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5" name="Picture 4" descr="A close up of text on a black background&#10;&#10;Description generated with high confidence">
            <a:extLst>
              <a:ext uri="{FF2B5EF4-FFF2-40B4-BE49-F238E27FC236}">
                <a16:creationId xmlns:a16="http://schemas.microsoft.com/office/drawing/2014/main" id="{0BCA9B6E-DC09-4E6A-B0D4-23007B27B1A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11"/>
          <a:stretch/>
        </p:blipFill>
        <p:spPr>
          <a:xfrm>
            <a:off x="838200" y="1712622"/>
            <a:ext cx="7391400" cy="4347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9384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4CFD70-7B90-4580-9D93-7B85281DB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ystalline vs. amorphou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E163BB-B9F3-4C45-8C34-86F675E9A72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5" name="Picture 4" descr="A close up of text on a black background&#10;&#10;Description generated with high confidence">
            <a:extLst>
              <a:ext uri="{FF2B5EF4-FFF2-40B4-BE49-F238E27FC236}">
                <a16:creationId xmlns:a16="http://schemas.microsoft.com/office/drawing/2014/main" id="{0BCA9B6E-DC09-4E6A-B0D4-23007B27B1A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655"/>
          <a:stretch/>
        </p:blipFill>
        <p:spPr>
          <a:xfrm>
            <a:off x="914400" y="1752600"/>
            <a:ext cx="7239000" cy="429722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0EBDA0A-A22C-4EBC-AAB4-6AEA0C485F4A}"/>
              </a:ext>
            </a:extLst>
          </p:cNvPr>
          <p:cNvSpPr/>
          <p:nvPr/>
        </p:nvSpPr>
        <p:spPr bwMode="auto">
          <a:xfrm>
            <a:off x="4892430" y="5334000"/>
            <a:ext cx="97497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21829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1 &amp; 2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5175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662"/>
            <a:ext cx="8229600" cy="1066800"/>
          </a:xfrm>
        </p:spPr>
        <p:txBody>
          <a:bodyPr/>
          <a:lstStyle/>
          <a:p>
            <a:r>
              <a:rPr lang="en-US" sz="3200" dirty="0"/>
              <a:t>Class organ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53400" cy="464820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dirty="0"/>
              <a:t>Module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Lectures: MW 2:30-4 (4-153)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Guest Lecture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In-class demo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MIT Glass lab: special thanks to Peter Houk &amp; Prof. Cima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Final project presenta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2-3 individual project meetings</a:t>
            </a:r>
          </a:p>
          <a:p>
            <a:pPr>
              <a:spcBef>
                <a:spcPts val="800"/>
              </a:spcBef>
            </a:pPr>
            <a:r>
              <a:rPr lang="en-US" dirty="0"/>
              <a:t>Stellar site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Syllabus, announcements, lecture slides, assignments, solutions will be posted on Stellar</a:t>
            </a:r>
          </a:p>
          <a:p>
            <a:pPr lvl="1">
              <a:spcBef>
                <a:spcPts val="800"/>
              </a:spcBef>
            </a:pPr>
            <a:r>
              <a:rPr lang="en-US" dirty="0">
                <a:hlinkClick r:id="rId2"/>
              </a:rPr>
              <a:t>Fall 2017 Stellar Lin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8730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Grading poli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 marL="347663" indent="-347663">
              <a:spcBef>
                <a:spcPts val="1200"/>
              </a:spcBef>
            </a:pPr>
            <a:r>
              <a:rPr lang="en-US" dirty="0"/>
              <a:t>In-class quizzes: 10%</a:t>
            </a:r>
          </a:p>
          <a:p>
            <a:pPr marL="347663" indent="-347663">
              <a:spcBef>
                <a:spcPts val="1200"/>
              </a:spcBef>
            </a:pPr>
            <a:r>
              <a:rPr lang="en-US" dirty="0"/>
              <a:t>Homework assignments: 30%</a:t>
            </a:r>
          </a:p>
          <a:p>
            <a:pPr marL="747713" lvl="1" indent="-347663">
              <a:spcBef>
                <a:spcPts val="1200"/>
              </a:spcBef>
            </a:pPr>
            <a:r>
              <a:rPr lang="en-US" dirty="0"/>
              <a:t>Discussions are allowed and encouraged; but you are supposed to complete the assignments independently</a:t>
            </a:r>
          </a:p>
          <a:p>
            <a:pPr marL="347663" indent="-347663">
              <a:spcBef>
                <a:spcPts val="1200"/>
              </a:spcBef>
            </a:pPr>
            <a:r>
              <a:rPr lang="en-US" dirty="0"/>
              <a:t>Design review project: 60%</a:t>
            </a:r>
          </a:p>
          <a:p>
            <a:pPr marL="800101" lvl="1" indent="-347663">
              <a:spcBef>
                <a:spcPts val="1200"/>
              </a:spcBef>
            </a:pPr>
            <a:r>
              <a:rPr lang="en-US" dirty="0"/>
              <a:t>Project proposal: 20%</a:t>
            </a:r>
          </a:p>
          <a:p>
            <a:pPr marL="800101" lvl="1" indent="-347663">
              <a:spcBef>
                <a:spcPts val="1200"/>
              </a:spcBef>
            </a:pPr>
            <a:r>
              <a:rPr lang="en-US" dirty="0"/>
              <a:t>Term paper: 25%</a:t>
            </a:r>
          </a:p>
          <a:p>
            <a:pPr marL="800101" lvl="1" indent="-347663">
              <a:spcBef>
                <a:spcPts val="1200"/>
              </a:spcBef>
            </a:pPr>
            <a:r>
              <a:rPr lang="en-US" dirty="0"/>
              <a:t>Final presentation: 15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9692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153400" cy="990600"/>
          </a:xfrm>
        </p:spPr>
        <p:txBody>
          <a:bodyPr/>
          <a:lstStyle/>
          <a:p>
            <a:r>
              <a:rPr lang="en-US" dirty="0"/>
              <a:t>Important d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6676"/>
            <a:ext cx="7924800" cy="493652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Nov. 6 project proposal du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Page limit: 5 (including figures &amp; tables, excluding references); Font: Times New Roman 12; Page format: letter size with 1 inch margin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</a:rPr>
              <a:t>Motivation and significance;</a:t>
            </a:r>
            <a:r>
              <a:rPr lang="en-US" dirty="0"/>
              <a:t> Brief review of state-of-the-art; </a:t>
            </a:r>
            <a:r>
              <a:rPr lang="en-US" dirty="0">
                <a:solidFill>
                  <a:srgbClr val="FF0000"/>
                </a:solidFill>
              </a:rPr>
              <a:t>Proposed technical approach;</a:t>
            </a:r>
            <a:r>
              <a:rPr lang="en-US" dirty="0"/>
              <a:t> Anticipated outcom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1 executive summary slide</a:t>
            </a:r>
          </a:p>
          <a:p>
            <a:pPr>
              <a:spcBef>
                <a:spcPts val="1200"/>
              </a:spcBef>
            </a:pPr>
            <a:r>
              <a:rPr lang="en-US" dirty="0"/>
              <a:t>Dec. 11/13 project presentatio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Time limit and format: TB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8380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153400" cy="990600"/>
          </a:xfrm>
        </p:spPr>
        <p:txBody>
          <a:bodyPr/>
          <a:lstStyle/>
          <a:p>
            <a:r>
              <a:rPr lang="en-US" dirty="0"/>
              <a:t>Important d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6676"/>
            <a:ext cx="7924800" cy="493652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Dec. 15 term paper du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Page limit: 8 (including figures &amp; tables, excluding references); Font: Times New Roman 12; Page format: letter size with 1 inch margi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Motivation and significance; </a:t>
            </a:r>
            <a:r>
              <a:rPr lang="en-US" dirty="0">
                <a:solidFill>
                  <a:srgbClr val="FF0000"/>
                </a:solidFill>
              </a:rPr>
              <a:t>Current state-of-the-art;</a:t>
            </a:r>
            <a:r>
              <a:rPr lang="en-US" dirty="0"/>
              <a:t>  </a:t>
            </a:r>
            <a:r>
              <a:rPr lang="en-US" dirty="0">
                <a:solidFill>
                  <a:srgbClr val="FF0000"/>
                </a:solidFill>
              </a:rPr>
              <a:t>Research methodology; Results and discussion;</a:t>
            </a:r>
            <a:r>
              <a:rPr lang="en-US" dirty="0"/>
              <a:t> Conclusions</a:t>
            </a:r>
          </a:p>
          <a:p>
            <a:pPr lvl="0">
              <a:spcBef>
                <a:spcPts val="1200"/>
              </a:spcBef>
              <a:buClr>
                <a:srgbClr val="1F497D"/>
              </a:buClr>
            </a:pPr>
            <a:r>
              <a:rPr lang="en-US" dirty="0">
                <a:solidFill>
                  <a:prstClr val="black"/>
                </a:solidFill>
              </a:rPr>
              <a:t>Document templates/examples will be posted on Stella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6893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5438" y="506628"/>
            <a:ext cx="8153400" cy="914400"/>
          </a:xfrm>
        </p:spPr>
        <p:txBody>
          <a:bodyPr/>
          <a:lstStyle/>
          <a:p>
            <a:r>
              <a:rPr lang="en-US" sz="2800" dirty="0"/>
              <a:t>Project topic exampl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168" y="1616676"/>
            <a:ext cx="3040982" cy="18039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9983" y="3461727"/>
            <a:ext cx="32159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hlinkClick r:id="rId4"/>
              </a:rPr>
              <a:t>Glass box cracks at 1,353 feet above: is it still safe?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0259" y="1616677"/>
            <a:ext cx="3173351" cy="18039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17307" y="3461727"/>
            <a:ext cx="3223077" cy="7771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300"/>
              </a:spcBef>
            </a:pPr>
            <a:r>
              <a:rPr lang="en-US" sz="1400" dirty="0"/>
              <a:t>Can we make smart phones smarter with built-in photonics?</a:t>
            </a:r>
          </a:p>
          <a:p>
            <a:pPr algn="ctr">
              <a:spcBef>
                <a:spcPts val="300"/>
              </a:spcBef>
            </a:pPr>
            <a:r>
              <a:rPr lang="en-US" sz="1400" i="1" dirty="0"/>
              <a:t>Opt. Express</a:t>
            </a:r>
            <a:r>
              <a:rPr lang="en-US" sz="1400" dirty="0"/>
              <a:t> </a:t>
            </a:r>
            <a:r>
              <a:rPr lang="en-US" sz="1400" b="1" dirty="0"/>
              <a:t>22</a:t>
            </a:r>
            <a:r>
              <a:rPr lang="en-US" sz="1400" dirty="0"/>
              <a:t>, 15473 (2014)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461" y="4182404"/>
            <a:ext cx="3040983" cy="19549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91883" y="6180890"/>
            <a:ext cx="37095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300"/>
              </a:spcBef>
            </a:pPr>
            <a:r>
              <a:rPr lang="en-US" sz="1400" dirty="0">
                <a:hlinkClick r:id="rId7"/>
              </a:rPr>
              <a:t>Where is my metallic glass cased iPhone?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336934" y="5060854"/>
            <a:ext cx="186215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re smart windows technologically and economically viable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3" name="Picture 12" descr="A close up of a sign&#10;&#10;Description generated with very high confidence">
            <a:extLst>
              <a:ext uri="{FF2B5EF4-FFF2-40B4-BE49-F238E27FC236}">
                <a16:creationId xmlns:a16="http://schemas.microsoft.com/office/drawing/2014/main" id="{90953B6E-A24D-4FE9-B9F6-F2CEAD00E66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7307" y="4446722"/>
            <a:ext cx="1507218" cy="1978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7742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153400" cy="990600"/>
          </a:xfrm>
        </p:spPr>
        <p:txBody>
          <a:bodyPr/>
          <a:lstStyle/>
          <a:p>
            <a:r>
              <a:rPr lang="en-US" dirty="0"/>
              <a:t>Evaluation criter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6676"/>
            <a:ext cx="7924800" cy="493652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Proposals and paper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Intellectual merit (75%): soundness, depth, thoroughness, inventivenes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Presentation (25%): logical coherence, clarity, conciseness</a:t>
            </a:r>
          </a:p>
          <a:p>
            <a:pPr lvl="0">
              <a:spcBef>
                <a:spcPts val="1200"/>
              </a:spcBef>
              <a:buClr>
                <a:srgbClr val="1F497D"/>
              </a:buClr>
            </a:pPr>
            <a:r>
              <a:rPr lang="en-US" dirty="0">
                <a:solidFill>
                  <a:prstClr val="black"/>
                </a:solidFill>
              </a:rPr>
              <a:t>In-class presentation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</a:rPr>
              <a:t>Timing (20%)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</a:rPr>
              <a:t>Presentation (40%): </a:t>
            </a:r>
            <a:r>
              <a:rPr lang="en-US" dirty="0"/>
              <a:t>logical coherence, clarity, conciseness</a:t>
            </a:r>
          </a:p>
          <a:p>
            <a:pPr lvl="1">
              <a:spcBef>
                <a:spcPts val="1200"/>
              </a:spcBef>
              <a:buClr>
                <a:srgbClr val="C0504D"/>
              </a:buClr>
            </a:pPr>
            <a:r>
              <a:rPr lang="en-US" dirty="0"/>
              <a:t>Intellectual merit (40%): soundness, depth, thoroughness, inventiveness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997178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17618</TotalTime>
  <Words>1540</Words>
  <Application>Microsoft Office PowerPoint</Application>
  <PresentationFormat>On-screen Show (4:3)</PresentationFormat>
  <Paragraphs>310</Paragraphs>
  <Slides>34</Slides>
  <Notes>11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Arial Black</vt:lpstr>
      <vt:lpstr>Arial Narrow</vt:lpstr>
      <vt:lpstr>Calibri</vt:lpstr>
      <vt:lpstr>Symbol</vt:lpstr>
      <vt:lpstr>Times New Roman</vt:lpstr>
      <vt:lpstr>Wingdings</vt:lpstr>
      <vt:lpstr>Pixel</vt:lpstr>
      <vt:lpstr>Equation</vt:lpstr>
      <vt:lpstr>MIT 3.071 Amorphous Materials  1: Fundamentals of the Amorphous State</vt:lpstr>
      <vt:lpstr>Contact Information</vt:lpstr>
      <vt:lpstr>References</vt:lpstr>
      <vt:lpstr>Class organization</vt:lpstr>
      <vt:lpstr>Grading policy</vt:lpstr>
      <vt:lpstr>Important dates</vt:lpstr>
      <vt:lpstr>Important dates</vt:lpstr>
      <vt:lpstr>Project topic examples</vt:lpstr>
      <vt:lpstr>Evaluation criteria</vt:lpstr>
      <vt:lpstr>What is glass (amorphous solid)?</vt:lpstr>
      <vt:lpstr>PowerPoint Presentation</vt:lpstr>
      <vt:lpstr>PowerPoint Presentation</vt:lpstr>
      <vt:lpstr>What is glass (amorphous solid)?</vt:lpstr>
      <vt:lpstr>What is glass (amorphous solid)?</vt:lpstr>
      <vt:lpstr>Amorphous materials are ubiquitous</vt:lpstr>
      <vt:lpstr>What is amorphous solid (glass)?</vt:lpstr>
      <vt:lpstr>What is amorphous solid (glass)?</vt:lpstr>
      <vt:lpstr>Glass consists of a continuous atomic network</vt:lpstr>
      <vt:lpstr>Random network model of silica glass (SiO2)</vt:lpstr>
      <vt:lpstr>Direct atomic imaging of bilayer silica glass</vt:lpstr>
      <vt:lpstr>Direct atomic imaging of bilayer silica glass</vt:lpstr>
      <vt:lpstr>Glass formation from liquid</vt:lpstr>
      <vt:lpstr>Glass formation from liquid</vt:lpstr>
      <vt:lpstr>Glass formation from liquid</vt:lpstr>
      <vt:lpstr>Glass formation from liquid</vt:lpstr>
      <vt:lpstr>What is amorphous solid (glass)?</vt:lpstr>
      <vt:lpstr>What is amorphous solid (glass)?</vt:lpstr>
      <vt:lpstr>Quantitative description of glass structure</vt:lpstr>
      <vt:lpstr>PDFs of ideal (hard sphere) crystals vs. glasses</vt:lpstr>
      <vt:lpstr>Quantitative description of glass structure</vt:lpstr>
      <vt:lpstr>Summary</vt:lpstr>
      <vt:lpstr>Crystalline vs. amorphous</vt:lpstr>
      <vt:lpstr>Crystalline vs. amorphous</vt:lpstr>
      <vt:lpstr>After-class reading lis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2579</cp:revision>
  <dcterms:created xsi:type="dcterms:W3CDTF">2006-08-16T00:00:00Z</dcterms:created>
  <dcterms:modified xsi:type="dcterms:W3CDTF">2017-10-18T04:29:52Z</dcterms:modified>
</cp:coreProperties>
</file>